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29B7E54" w14:textId="6EF8B0E9" w:rsidR="003957D1" w:rsidRPr="00A41592" w:rsidRDefault="00A41592" w:rsidP="009F396A">
      <w:pPr>
        <w:jc w:val="center"/>
        <w:rPr>
          <w:rFonts w:ascii="標楷體" w:eastAsia="標楷體" w:hAnsi="標楷體"/>
          <w:b/>
          <w:sz w:val="28"/>
          <w:szCs w:val="28"/>
        </w:rPr>
      </w:pPr>
      <w:r w:rsidRPr="00A41592">
        <w:rPr>
          <w:rFonts w:ascii="標楷體" w:eastAsia="標楷體" w:hAnsi="標楷體" w:hint="eastAsia"/>
          <w:b/>
          <w:sz w:val="28"/>
          <w:szCs w:val="28"/>
        </w:rPr>
        <w:t>(22)</w:t>
      </w:r>
      <w:r>
        <w:rPr>
          <w:rFonts w:ascii="標楷體" w:eastAsia="標楷體" w:hAnsi="標楷體" w:hint="eastAsia"/>
          <w:b/>
          <w:sz w:val="28"/>
          <w:szCs w:val="28"/>
        </w:rPr>
        <w:t xml:space="preserve">  </w:t>
      </w:r>
      <w:r w:rsidR="001623AF" w:rsidRPr="00A41592">
        <w:rPr>
          <w:rFonts w:ascii="標楷體" w:eastAsia="標楷體" w:hAnsi="標楷體" w:hint="eastAsia"/>
          <w:b/>
          <w:sz w:val="28"/>
          <w:szCs w:val="28"/>
        </w:rPr>
        <w:t>向量</w:t>
      </w:r>
    </w:p>
    <w:p w14:paraId="424A16F6" w14:textId="77777777" w:rsidR="003957D1" w:rsidRPr="003957D1" w:rsidRDefault="001623AF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講向量前</w:t>
      </w:r>
      <w:r>
        <w:rPr>
          <w:rFonts w:ascii="Times New Roman" w:eastAsia="標楷體" w:hAnsi="Times New Roman" w:cs="Times New Roman" w:hint="eastAsia"/>
          <w:sz w:val="28"/>
          <w:szCs w:val="28"/>
        </w:rPr>
        <w:t>,</w:t>
      </w:r>
      <w:r>
        <w:rPr>
          <w:rFonts w:ascii="Times New Roman" w:eastAsia="標楷體" w:hAnsi="Times New Roman" w:cs="Times New Roman" w:hint="eastAsia"/>
          <w:sz w:val="28"/>
          <w:szCs w:val="28"/>
        </w:rPr>
        <w:t>我們要從點談起</w:t>
      </w:r>
      <w:r>
        <w:rPr>
          <w:rFonts w:ascii="Times New Roman" w:eastAsia="標楷體" w:hAnsi="Times New Roman" w:cs="Times New Roman" w:hint="eastAsia"/>
          <w:sz w:val="28"/>
          <w:szCs w:val="28"/>
        </w:rPr>
        <w:t>,</w:t>
      </w:r>
      <w:r>
        <w:rPr>
          <w:rFonts w:ascii="Times New Roman" w:eastAsia="標楷體" w:hAnsi="Times New Roman" w:cs="Times New Roman" w:hint="eastAsia"/>
          <w:sz w:val="28"/>
          <w:szCs w:val="28"/>
        </w:rPr>
        <w:t>假設我們有兩點</w:t>
      </w:r>
      <w:r>
        <w:rPr>
          <w:rFonts w:ascii="Times New Roman" w:eastAsia="標楷體" w:hAnsi="Times New Roman" w:cs="Times New Roman" w:hint="eastAsia"/>
          <w:sz w:val="28"/>
          <w:szCs w:val="28"/>
        </w:rPr>
        <w:t>:A(x</w:t>
      </w:r>
      <w:r w:rsidRPr="00BE6883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,y</w:t>
      </w:r>
      <w:r w:rsidRPr="00BE6883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28"/>
          <w:szCs w:val="28"/>
        </w:rPr>
        <w:t>和</w:t>
      </w:r>
      <w:r>
        <w:rPr>
          <w:rFonts w:ascii="Times New Roman" w:eastAsia="標楷體" w:hAnsi="Times New Roman" w:cs="Times New Roman"/>
          <w:sz w:val="28"/>
          <w:szCs w:val="28"/>
        </w:rPr>
        <w:t>B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990444">
        <w:rPr>
          <w:rFonts w:ascii="Times New Roman" w:eastAsia="標楷體" w:hAnsi="Times New Roman" w:cs="Times New Roman"/>
          <w:sz w:val="28"/>
          <w:szCs w:val="28"/>
        </w:rPr>
        <w:t>x</w:t>
      </w:r>
      <w:r w:rsidR="00990444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/>
          <w:sz w:val="28"/>
          <w:szCs w:val="28"/>
        </w:rPr>
        <w:t>,y</w:t>
      </w:r>
      <w:r w:rsidR="00990444" w:rsidRPr="00990444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/>
          <w:sz w:val="28"/>
          <w:szCs w:val="28"/>
        </w:rPr>
        <w:t>,</w:t>
      </w:r>
      <w:r>
        <w:rPr>
          <w:rFonts w:ascii="Times New Roman" w:eastAsia="標楷體" w:hAnsi="Times New Roman" w:cs="Times New Roman" w:hint="eastAsia"/>
          <w:sz w:val="28"/>
          <w:szCs w:val="28"/>
        </w:rPr>
        <w:t>我們要知道</w:t>
      </w:r>
      <w:r>
        <w:rPr>
          <w:rFonts w:ascii="Times New Roman" w:eastAsia="標楷體" w:hAnsi="Times New Roman" w:cs="Times New Roman" w:hint="eastAsia"/>
          <w:sz w:val="28"/>
          <w:szCs w:val="28"/>
        </w:rPr>
        <w:t>A</w:t>
      </w:r>
      <w:r w:rsidRPr="001623AF">
        <w:rPr>
          <w:rFonts w:ascii="Times New Roman" w:eastAsia="標楷體" w:hAnsi="Times New Roman" w:cs="Times New Roman" w:hint="eastAsia"/>
          <w:sz w:val="28"/>
          <w:szCs w:val="28"/>
        </w:rPr>
        <w:t>、</w:t>
      </w:r>
      <w:r w:rsidRPr="001623AF">
        <w:rPr>
          <w:rFonts w:ascii="Times New Roman" w:eastAsia="標楷體" w:hAnsi="Times New Roman" w:cs="Times New Roman"/>
          <w:sz w:val="28"/>
          <w:szCs w:val="28"/>
        </w:rPr>
        <w:t>B</w:t>
      </w:r>
      <w:r w:rsidRPr="001623AF">
        <w:rPr>
          <w:rFonts w:ascii="Times New Roman" w:eastAsia="標楷體" w:hAnsi="Times New Roman" w:cs="Times New Roman" w:hint="eastAsia"/>
          <w:sz w:val="28"/>
          <w:szCs w:val="28"/>
        </w:rPr>
        <w:t>兩點的直線距離</w:t>
      </w:r>
      <w:r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2F5FA8EB" w14:textId="77777777" w:rsidR="001623AF" w:rsidRDefault="009905E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17792" behindDoc="0" locked="0" layoutInCell="1" allowOverlap="1" wp14:anchorId="7E41CA83" wp14:editId="2F8F2C08">
                <wp:simplePos x="0" y="0"/>
                <wp:positionH relativeFrom="column">
                  <wp:posOffset>0</wp:posOffset>
                </wp:positionH>
                <wp:positionV relativeFrom="paragraph">
                  <wp:posOffset>57150</wp:posOffset>
                </wp:positionV>
                <wp:extent cx="3495675" cy="2066925"/>
                <wp:effectExtent l="0" t="0" r="0" b="28575"/>
                <wp:wrapNone/>
                <wp:docPr id="25" name="群組 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95675" cy="2066925"/>
                          <a:chOff x="0" y="0"/>
                          <a:chExt cx="3495675" cy="2066925"/>
                        </a:xfrm>
                      </wpg:grpSpPr>
                      <wps:wsp>
                        <wps:cNvPr id="4" name="直角三角形 4"/>
                        <wps:cNvSpPr/>
                        <wps:spPr>
                          <a:xfrm flipH="1">
                            <a:off x="809625" y="342900"/>
                            <a:ext cx="1457325" cy="981075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47675" y="1257300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84D2493" w14:textId="77777777" w:rsidR="00126417" w:rsidRDefault="00126417"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A(x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,y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09800" y="190500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A9C719" w14:textId="77777777" w:rsidR="00126417" w:rsidRDefault="0012641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B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(x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,y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)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和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(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2,y2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47900" y="110490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FCF0B1D" w14:textId="77777777" w:rsidR="00126417" w:rsidRDefault="0012641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8" name="直線單箭頭接點 8"/>
                        <wps:cNvCnPr/>
                        <wps:spPr>
                          <a:xfrm flipH="1" flipV="1">
                            <a:off x="276225" y="180975"/>
                            <a:ext cx="0" cy="188595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" name="直線單箭頭接點 10"/>
                        <wps:cNvCnPr/>
                        <wps:spPr>
                          <a:xfrm>
                            <a:off x="66675" y="1743075"/>
                            <a:ext cx="31908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E00D64C" w14:textId="77777777" w:rsidR="00126417" w:rsidRDefault="0012641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248025" y="156210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CAAC9F" w14:textId="77777777" w:rsidR="00126417" w:rsidRDefault="0012641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E41CA83" id="群組 25" o:spid="_x0000_s1026" style="position:absolute;margin-left:0;margin-top:4.5pt;width:275.25pt;height:162.75pt;z-index:251617792" coordsize="34956,206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">
                <v:shapetype id="_x0000_t6" coordsize="21600,21600" o:spt="6" path="m,l,21600r21600,xe">
                  <v:stroke joinstyle="miter"/>
                  <v:path gradientshapeok="t" o:connecttype="custom" o:connectlocs="0,0;0,10800;0,21600;10800,21600;21600,21600;10800,10800" textboxrect="1800,12600,12600,19800"/>
                </v:shapetype>
                <v:shape id="直角三角形 4" o:spid="_x0000_s1027" type="#_x0000_t6" style="position:absolute;left:8096;top:3429;width:14573;height:9810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" filled="f" strokecolor="black [3213]" strokeweight="1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4476;top:12573;width:857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" filled="f" stroked="f">
                  <v:textbox>
                    <w:txbxContent>
                      <w:p w14:paraId="384D2493" w14:textId="77777777" w:rsidR="00126417" w:rsidRDefault="00126417"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A(x</w:t>
                        </w:r>
                        <w:r w:rsidRPr="00BE6883">
                          <w:rPr>
                            <w:rFonts w:ascii="Times New Roman" w:eastAsia="標楷體" w:hAnsi="Times New Roman" w:cs="Times New Roman" w:hint="eastAsia"/>
                            <w:szCs w:val="24"/>
                            <w:vertAlign w:val="subscript"/>
                          </w:rPr>
                          <w:t>1</w:t>
                        </w:r>
                        <w:r w:rsidRPr="003957D1"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,y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_x0000_s1029" type="#_x0000_t202" style="position:absolute;left:22098;top:1905;width:857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" filled="f" stroked="f">
                  <v:textbox>
                    <w:txbxContent>
                      <w:p w14:paraId="24A9C719" w14:textId="77777777" w:rsidR="00126417" w:rsidRDefault="0012641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B</w:t>
                        </w:r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(x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 w:rsidRPr="003957D1"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,y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)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和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B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(x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2,y2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_x0000_s1030" type="#_x0000_t202" style="position:absolute;left:22479;top:11049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14:paraId="7FCF0B1D" w14:textId="77777777" w:rsidR="00126417" w:rsidRDefault="0012641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C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線單箭頭接點 8" o:spid="_x0000_s1031" type="#_x0000_t32" style="position:absolute;left:2762;top:1809;width:0;height:18860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" strokecolor="black [3200]" strokeweight=".5pt">
                  <v:stroke endarrow="block" joinstyle="miter"/>
                </v:shape>
                <v:shape id="直線單箭頭接點 10" o:spid="_x0000_s1032" type="#_x0000_t32" style="position:absolute;left:666;top:17430;width:31909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" strokecolor="black [3200]" strokeweight=".5pt">
                  <v:stroke endarrow="block" joinstyle="miter"/>
                </v:shape>
                <v:shape id="_x0000_s1033" type="#_x0000_t202" style="position:absolute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6E00D64C" w14:textId="77777777" w:rsidR="00126417" w:rsidRDefault="0012641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_x0000_s1034" type="#_x0000_t202" style="position:absolute;left:32480;top:15621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" filled="f" stroked="f">
                  <v:textbox>
                    <w:txbxContent>
                      <w:p w14:paraId="36CAAC9F" w14:textId="77777777" w:rsidR="00126417" w:rsidRDefault="0012641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3E01924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47311E6B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4268CC62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49759974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3F8CC66A" w14:textId="77777777" w:rsidR="003957D1" w:rsidRDefault="003957D1">
      <w:pPr>
        <w:rPr>
          <w:rFonts w:ascii="Times New Roman" w:eastAsia="標楷體" w:hAnsi="Times New Roman" w:cs="Times New Roman"/>
          <w:sz w:val="28"/>
          <w:szCs w:val="28"/>
        </w:rPr>
      </w:pPr>
    </w:p>
    <w:p w14:paraId="16A4B118" w14:textId="77777777" w:rsidR="003957D1" w:rsidRDefault="003957D1">
      <w:pPr>
        <w:rPr>
          <w:rFonts w:ascii="Times New Roman" w:eastAsia="標楷體" w:hAnsi="Times New Roman" w:cs="Times New Roman"/>
          <w:sz w:val="28"/>
          <w:szCs w:val="28"/>
        </w:rPr>
      </w:pPr>
    </w:p>
    <w:p w14:paraId="472A9E5D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490A3BEA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28A94997" w14:textId="77777777" w:rsidR="001623AF" w:rsidRDefault="001623AF">
      <w:pPr>
        <w:rPr>
          <w:rFonts w:ascii="Times New Roman" w:eastAsia="標楷體" w:hAnsi="Times New Roman" w:cs="Times New Roman"/>
          <w:sz w:val="28"/>
          <w:szCs w:val="28"/>
        </w:rPr>
      </w:pPr>
    </w:p>
    <w:p w14:paraId="0178E792" w14:textId="32B17BDF" w:rsidR="003957D1" w:rsidRPr="00174D95" w:rsidRDefault="00126417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B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C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  <m:r>
            <w:rPr>
              <w:rFonts w:ascii="Cambria Math" w:eastAsia="標楷體" w:hAnsi="Times New Roman"/>
              <w:sz w:val="28"/>
              <w:szCs w:val="28"/>
            </w:rPr>
            <m:t>+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bar>
                <m:barPr>
                  <m:pos m:val="top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bar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BC</m:t>
                  </m:r>
                </m:e>
              </m:ba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p>
          </m:sSup>
        </m:oMath>
      </m:oMathPara>
    </w:p>
    <w:p w14:paraId="16588AFB" w14:textId="10E3198E" w:rsidR="004F44B7" w:rsidRPr="00174D95" w:rsidRDefault="00126417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C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</m:oMath>
      </m:oMathPara>
    </w:p>
    <w:p w14:paraId="5DD888D6" w14:textId="55C20FAE" w:rsidR="003957D1" w:rsidRPr="00174D95" w:rsidRDefault="00126417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C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</m:oMath>
      </m:oMathPara>
    </w:p>
    <w:p w14:paraId="57067449" w14:textId="339B9192" w:rsidR="004F44B7" w:rsidRDefault="004F44B7" w:rsidP="00174D95">
      <w:pPr>
        <w:ind w:leftChars="-1" w:left="-2" w:firstLineChars="50" w:firstLine="140"/>
        <w:rPr>
          <w:rFonts w:ascii="Times New Roman" w:eastAsia="標楷體" w:hAnsi="Times New Roman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∴</w:t>
      </w:r>
      <m:oMath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bar>
              <m:barPr>
                <m:pos m:val="top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bar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B</m:t>
                </m:r>
              </m:e>
            </m:ba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x</m:t>
                    </m:r>
                  </m:e>
                  <m:sub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1</m:t>
                    </m:r>
                  </m:sub>
                </m:sSub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+</m:t>
        </m:r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dPr>
              <m:e>
                <m:sSub>
                  <m:sSub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2</m:t>
                    </m:r>
                  </m:sub>
                </m:s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-</m:t>
                </m:r>
                <m:sSub>
                  <m:sSub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y</m:t>
                    </m:r>
                  </m:e>
                  <m:sub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1</m:t>
                    </m:r>
                  </m:sub>
                </m:sSub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d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p>
        </m:sSup>
      </m:oMath>
    </w:p>
    <w:p w14:paraId="2DA80450" w14:textId="3CE293B9" w:rsidR="004F44B7" w:rsidRPr="00174D95" w:rsidRDefault="00126417" w:rsidP="00174D95">
      <w:pPr>
        <w:ind w:leftChars="-1" w:left="-2"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bar>
            <m:barPr>
              <m:pos m:val="top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bar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AB</m:t>
              </m:r>
            </m:e>
          </m:bar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</m:oMath>
      </m:oMathPara>
    </w:p>
    <w:p w14:paraId="21BA4B34" w14:textId="77777777" w:rsidR="004F44B7" w:rsidRDefault="004F44B7" w:rsidP="004F44B7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 xml:space="preserve">1) </w:t>
      </w:r>
      <w:r>
        <w:rPr>
          <w:rFonts w:ascii="Times New Roman" w:eastAsia="標楷體" w:hAnsi="Times New Roman" w:cs="Times New Roman" w:hint="eastAsia"/>
          <w:sz w:val="28"/>
          <w:szCs w:val="28"/>
        </w:rPr>
        <w:t>A</w:t>
      </w:r>
      <w:r>
        <w:rPr>
          <w:rFonts w:ascii="Times New Roman" w:eastAsia="標楷體" w:hAnsi="Times New Roman" w:cs="Times New Roman"/>
          <w:sz w:val="28"/>
          <w:szCs w:val="28"/>
        </w:rPr>
        <w:t>=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3,-1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,</w:t>
      </w:r>
      <w:r w:rsidRPr="004F44B7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B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-5,3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</w:p>
    <w:p w14:paraId="02E3D114" w14:textId="77777777" w:rsidR="004316FA" w:rsidRDefault="004316FA" w:rsidP="004F44B7">
      <w:pPr>
        <w:rPr>
          <w:rFonts w:ascii="Times New Roman" w:eastAsia="標楷體" w:hAnsi="Times New Roman"/>
          <w:sz w:val="28"/>
          <w:szCs w:val="28"/>
        </w:rPr>
      </w:pPr>
    </w:p>
    <w:p w14:paraId="78D88ECE" w14:textId="7EA068FD" w:rsidR="004F44B7" w:rsidRDefault="004F44B7" w:rsidP="00174D95">
      <w:pPr>
        <w:ind w:firstLineChars="50" w:firstLine="140"/>
        <w:rPr>
          <w:rFonts w:ascii="Times New Roman" w:eastAsia="標楷體" w:hAnsi="Times New Roman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∴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5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3</m:t>
                    </m: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up>
            </m:sSup>
            <m:r>
              <w:rPr>
                <w:rFonts w:ascii="Cambria Math" w:eastAsia="標楷體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d>
                      <m:dPr>
                        <m:ctrlPr>
                          <w:rPr>
                            <w:rFonts w:ascii="Cambria Math" w:eastAsia="標楷體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標楷體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="標楷體" w:hAnsi="Times New Roman"/>
                            <w:sz w:val="28"/>
                            <w:szCs w:val="28"/>
                          </w:rPr>
                          <m:t>1</m:t>
                        </m:r>
                        <m:ctrlPr>
                          <w:rPr>
                            <w:rFonts w:ascii="Cambria Math" w:eastAsia="標楷體" w:hAnsi="Times New Roman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e>
                </m:d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p>
            </m:sSup>
          </m:e>
        </m:rad>
      </m:oMath>
    </w:p>
    <w:p w14:paraId="26EB6AED" w14:textId="720CF019" w:rsidR="004F44B7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8</m:t>
                      </m: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14:paraId="3071DAD8" w14:textId="6AB218E2" w:rsidR="004F44B7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64+16</m:t>
              </m:r>
            </m:e>
          </m:rad>
        </m:oMath>
      </m:oMathPara>
    </w:p>
    <w:p w14:paraId="1AE554A8" w14:textId="4AA4F07C" w:rsidR="004F44B7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80</m:t>
              </m:r>
            </m:e>
          </m:rad>
        </m:oMath>
      </m:oMathPara>
    </w:p>
    <w:p w14:paraId="6AED6FBE" w14:textId="11A6EB6C" w:rsidR="004F44B7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4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e>
          </m:rad>
        </m:oMath>
      </m:oMathPara>
    </w:p>
    <w:p w14:paraId="31E4CD80" w14:textId="77777777" w:rsidR="004316FA" w:rsidRDefault="004316FA" w:rsidP="004316FA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(2</w:t>
      </w:r>
      <w:r>
        <w:rPr>
          <w:rFonts w:ascii="Times New Roman" w:eastAsia="標楷體" w:hAnsi="Times New Roman"/>
          <w:sz w:val="28"/>
          <w:szCs w:val="28"/>
        </w:rPr>
        <w:t xml:space="preserve">) </w:t>
      </w:r>
      <w:r>
        <w:rPr>
          <w:rFonts w:ascii="Times New Roman" w:eastAsia="標楷體" w:hAnsi="Times New Roman" w:cs="Times New Roman" w:hint="eastAsia"/>
          <w:sz w:val="28"/>
          <w:szCs w:val="28"/>
        </w:rPr>
        <w:t>A</w:t>
      </w:r>
      <w:r>
        <w:rPr>
          <w:rFonts w:ascii="Times New Roman" w:eastAsia="標楷體" w:hAnsi="Times New Roman" w:cs="Times New Roman"/>
          <w:sz w:val="28"/>
          <w:szCs w:val="28"/>
        </w:rPr>
        <w:t>=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-1,5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,</w:t>
      </w:r>
      <w:r w:rsidRPr="004F44B7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B</w:t>
      </w: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3,-6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</w:p>
    <w:p w14:paraId="31AC7C8B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</w:p>
    <w:p w14:paraId="4132C08E" w14:textId="6EC5F5F4" w:rsidR="004316FA" w:rsidRDefault="004316FA" w:rsidP="00174D95">
      <w:pPr>
        <w:ind w:firstLineChars="50" w:firstLine="140"/>
        <w:rPr>
          <w:rFonts w:ascii="Times New Roman" w:eastAsia="標楷體" w:hAnsi="Times New Roman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>∴</w:t>
      </w:r>
      <m:oMath>
        <m:bar>
          <m:barPr>
            <m:pos m:val="top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barPr>
          <m:e>
            <m:r>
              <w:rPr>
                <w:rFonts w:ascii="Cambria Math" w:eastAsia="標楷體" w:hAnsi="Times New Roman"/>
                <w:sz w:val="28"/>
                <w:szCs w:val="28"/>
              </w:rPr>
              <m:t>AB</m:t>
            </m:r>
          </m:e>
        </m:bar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dPr>
                  <m:e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3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(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1)</m:t>
                    </m:r>
                  </m:e>
                </m:d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eastAsia="標楷體" w:hAnsi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eastAsia="標楷體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d>
                      <m:dPr>
                        <m:ctrlPr>
                          <w:rPr>
                            <w:rFonts w:ascii="Cambria Math" w:eastAsia="標楷體" w:hAnsi="Cambria Math"/>
                            <w:i/>
                            <w:sz w:val="28"/>
                            <w:szCs w:val="28"/>
                          </w:rPr>
                        </m:ctrlPr>
                      </m:dPr>
                      <m:e>
                        <m:r>
                          <w:rPr>
                            <w:rFonts w:ascii="Cambria Math" w:eastAsia="標楷體" w:hAnsi="Times New Roman"/>
                            <w:sz w:val="28"/>
                            <w:szCs w:val="28"/>
                          </w:rPr>
                          <m:t>-</m:t>
                        </m:r>
                        <m:r>
                          <w:rPr>
                            <w:rFonts w:ascii="Cambria Math" w:eastAsia="標楷體" w:hAnsi="Times New Roman"/>
                            <w:sz w:val="28"/>
                            <w:szCs w:val="28"/>
                          </w:rPr>
                          <m:t>6</m:t>
                        </m:r>
                        <m:ctrlPr>
                          <w:rPr>
                            <w:rFonts w:ascii="Cambria Math" w:eastAsia="標楷體" w:hAnsi="Times New Roman"/>
                            <w:i/>
                            <w:sz w:val="28"/>
                            <w:szCs w:val="28"/>
                          </w:rPr>
                        </m:ctrlPr>
                      </m:e>
                    </m:d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eastAsia="標楷體" w:hAnsi="Times New Roman"/>
                        <w:sz w:val="28"/>
                        <w:szCs w:val="28"/>
                      </w:rPr>
                      <m:t>5</m:t>
                    </m:r>
                    <m:ctrlPr>
                      <w:rPr>
                        <w:rFonts w:ascii="Cambria Math" w:eastAsia="標楷體" w:hAnsi="Times New Roman"/>
                        <w:i/>
                        <w:sz w:val="28"/>
                        <w:szCs w:val="28"/>
                      </w:rPr>
                    </m:ctrlPr>
                  </m:e>
                </m:d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e>
              <m:sup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up>
            </m:sSup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rad>
      </m:oMath>
    </w:p>
    <w:p w14:paraId="5311DC2E" w14:textId="32E9F98C" w:rsidR="004316FA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4</m:t>
                      </m: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11</m:t>
                      </m: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</m:oMath>
      </m:oMathPara>
    </w:p>
    <w:p w14:paraId="6F38AD52" w14:textId="21611748" w:rsidR="004316FA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6+121</m:t>
              </m:r>
            </m:e>
          </m:rad>
        </m:oMath>
      </m:oMathPara>
    </w:p>
    <w:p w14:paraId="6C5E101B" w14:textId="4DB477F7" w:rsidR="004316FA" w:rsidRPr="00174D95" w:rsidRDefault="00174D95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137</m:t>
              </m:r>
            </m:e>
          </m:rad>
        </m:oMath>
      </m:oMathPara>
    </w:p>
    <w:p w14:paraId="6F9CDC9C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</w:p>
    <w:p w14:paraId="6FC82FCD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 w:hint="eastAsia"/>
          <w:sz w:val="28"/>
          <w:szCs w:val="28"/>
        </w:rPr>
        <w:t>除了兩點之間的距離，我們還想知道兩點所連成的直線方向，請看下圖</w:t>
      </w:r>
      <w:r>
        <w:rPr>
          <w:rFonts w:ascii="Times New Roman" w:eastAsia="標楷體" w:hAnsi="Times New Roman" w:hint="eastAsia"/>
          <w:sz w:val="28"/>
          <w:szCs w:val="28"/>
        </w:rPr>
        <w:t>:</w:t>
      </w:r>
    </w:p>
    <w:p w14:paraId="6DDEB14C" w14:textId="77777777" w:rsidR="00FF3246" w:rsidRDefault="00FF3246" w:rsidP="004316FA">
      <w:pPr>
        <w:rPr>
          <w:rFonts w:ascii="Times New Roman" w:eastAsia="標楷體" w:hAnsi="Times New Roman"/>
          <w:sz w:val="28"/>
          <w:szCs w:val="28"/>
        </w:rPr>
      </w:pPr>
    </w:p>
    <w:p w14:paraId="1344AB1F" w14:textId="77777777" w:rsidR="00FF3246" w:rsidRDefault="00FF3246" w:rsidP="004316FA">
      <w:pPr>
        <w:rPr>
          <w:rFonts w:ascii="Times New Roman" w:eastAsia="標楷體" w:hAnsi="Times New Roman"/>
          <w:sz w:val="28"/>
          <w:szCs w:val="28"/>
        </w:rPr>
      </w:pPr>
    </w:p>
    <w:p w14:paraId="4C657723" w14:textId="77777777" w:rsidR="004316FA" w:rsidRDefault="009905E7" w:rsidP="004316FA">
      <w:pPr>
        <w:rPr>
          <w:rFonts w:ascii="Times New Roman" w:eastAsia="標楷體" w:hAnsi="Times New Roman"/>
          <w:sz w:val="28"/>
          <w:szCs w:val="28"/>
        </w:rPr>
      </w:pP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34176" behindDoc="1" locked="0" layoutInCell="1" allowOverlap="1" wp14:anchorId="22785760" wp14:editId="13A89497">
                <wp:simplePos x="0" y="0"/>
                <wp:positionH relativeFrom="column">
                  <wp:posOffset>3543300</wp:posOffset>
                </wp:positionH>
                <wp:positionV relativeFrom="page">
                  <wp:posOffset>4848225</wp:posOffset>
                </wp:positionV>
                <wp:extent cx="238125" cy="285750"/>
                <wp:effectExtent l="0" t="0" r="0" b="0"/>
                <wp:wrapNone/>
                <wp:docPr id="2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05F0BDA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2785760" id="文字方塊 2" o:spid="_x0000_s1035" type="#_x0000_t202" style="position:absolute;margin-left:279pt;margin-top:381.75pt;width:18.75pt;height:22.5pt;z-index:-25168230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" filled="f" stroked="f">
                <v:textbox>
                  <w:txbxContent>
                    <w:p w14:paraId="605F0BDA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B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6B98605D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4D3CC0BA" wp14:editId="45591EED">
                <wp:simplePos x="0" y="0"/>
                <wp:positionH relativeFrom="column">
                  <wp:posOffset>3698240</wp:posOffset>
                </wp:positionH>
                <wp:positionV relativeFrom="paragraph">
                  <wp:posOffset>57150</wp:posOffset>
                </wp:positionV>
                <wp:extent cx="45719" cy="819150"/>
                <wp:effectExtent l="76200" t="38100" r="50165" b="19050"/>
                <wp:wrapNone/>
                <wp:docPr id="15" name="直線單箭頭接點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45719" cy="8191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F3AFFE9" id="直線單箭頭接點 15" o:spid="_x0000_s1026" type="#_x0000_t32" style="position:absolute;margin-left:291.2pt;margin-top:4.5pt;width:3.6pt;height:64.5pt;flip:x y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" strokecolor="black [3200]" strokeweight=".5pt">
                <v:stroke endarrow="block" joinstyle="miter"/>
              </v:shape>
            </w:pict>
          </mc:Fallback>
        </mc:AlternateContent>
      </w:r>
    </w:p>
    <w:p w14:paraId="4FB5CA24" w14:textId="77777777" w:rsidR="004316FA" w:rsidRDefault="009905E7" w:rsidP="004316FA">
      <w:pPr>
        <w:rPr>
          <w:rFonts w:ascii="Times New Roman" w:eastAsia="標楷體" w:hAnsi="Times New Roman"/>
          <w:sz w:val="28"/>
          <w:szCs w:val="28"/>
        </w:rPr>
      </w:pP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36224" behindDoc="1" locked="0" layoutInCell="1" allowOverlap="1" wp14:anchorId="42018C21" wp14:editId="07043B2D">
                <wp:simplePos x="0" y="0"/>
                <wp:positionH relativeFrom="column">
                  <wp:posOffset>3000375</wp:posOffset>
                </wp:positionH>
                <wp:positionV relativeFrom="page">
                  <wp:posOffset>5334000</wp:posOffset>
                </wp:positionV>
                <wp:extent cx="238125" cy="285750"/>
                <wp:effectExtent l="0" t="0" r="0" b="0"/>
                <wp:wrapNone/>
                <wp:docPr id="2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A80D77F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2018C21" id="_x0000_s1036" type="#_x0000_t202" style="position:absolute;margin-left:236.25pt;margin-top:420pt;width:18.75pt;height:22.5pt;z-index:-25168025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" filled="f" stroked="f">
                <v:textbox>
                  <w:txbxContent>
                    <w:p w14:paraId="4A80D77F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B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31104" behindDoc="1" locked="0" layoutInCell="1" allowOverlap="1" wp14:anchorId="7EC0140C" wp14:editId="485ECEFE">
                <wp:simplePos x="0" y="0"/>
                <wp:positionH relativeFrom="column">
                  <wp:posOffset>4419600</wp:posOffset>
                </wp:positionH>
                <wp:positionV relativeFrom="page">
                  <wp:posOffset>5467350</wp:posOffset>
                </wp:positionV>
                <wp:extent cx="238125" cy="285750"/>
                <wp:effectExtent l="0" t="0" r="0" b="0"/>
                <wp:wrapNone/>
                <wp:docPr id="2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95B659F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C0140C" id="_x0000_s1037" type="#_x0000_t202" style="position:absolute;margin-left:348pt;margin-top:430.5pt;width:18.75pt;height:22.5pt;z-index:-251685376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" filled="f" stroked="f">
                <v:textbox>
                  <w:txbxContent>
                    <w:p w14:paraId="395B659F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B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24960" behindDoc="1" locked="0" layoutInCell="1" allowOverlap="1" wp14:anchorId="62C2A605" wp14:editId="7837AF1A">
                <wp:simplePos x="0" y="0"/>
                <wp:positionH relativeFrom="column">
                  <wp:posOffset>5429250</wp:posOffset>
                </wp:positionH>
                <wp:positionV relativeFrom="page">
                  <wp:posOffset>5495925</wp:posOffset>
                </wp:positionV>
                <wp:extent cx="238125" cy="285750"/>
                <wp:effectExtent l="0" t="0" r="0" b="0"/>
                <wp:wrapNone/>
                <wp:docPr id="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45E83CD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2C2A605" id="_x0000_s1038" type="#_x0000_t202" style="position:absolute;margin-left:427.5pt;margin-top:432.75pt;width:18.75pt;height:22.5pt;z-index:-25169152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" filled="f" stroked="f">
                <v:textbox>
                  <w:txbxContent>
                    <w:p w14:paraId="445E83CD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A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4316FA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0864" behindDoc="0" locked="0" layoutInCell="1" allowOverlap="1" wp14:anchorId="12115173" wp14:editId="0B456791">
                <wp:simplePos x="0" y="0"/>
                <wp:positionH relativeFrom="margin">
                  <wp:align>center</wp:align>
                </wp:positionH>
                <wp:positionV relativeFrom="paragraph">
                  <wp:posOffset>123190</wp:posOffset>
                </wp:positionV>
                <wp:extent cx="1009650" cy="390525"/>
                <wp:effectExtent l="0" t="38100" r="57150" b="28575"/>
                <wp:wrapNone/>
                <wp:docPr id="14" name="直線單箭頭接點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009650" cy="3905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3C60EB" id="直線單箭頭接點 14" o:spid="_x0000_s1026" type="#_x0000_t32" style="position:absolute;margin-left:0;margin-top:9.7pt;width:79.5pt;height:30.75pt;flip:y;z-index:2516208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" strokecolor="black [3200]" strokeweight=".5pt">
                <v:stroke endarrow="block" joinstyle="miter"/>
                <w10:wrap anchorx="margin"/>
              </v:shape>
            </w:pict>
          </mc:Fallback>
        </mc:AlternateContent>
      </w:r>
    </w:p>
    <w:p w14:paraId="0C18B8BF" w14:textId="77777777" w:rsidR="004316FA" w:rsidRDefault="009905E7" w:rsidP="004316F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3936" behindDoc="0" locked="0" layoutInCell="1" allowOverlap="1" wp14:anchorId="4F544A16" wp14:editId="00A2E78B">
                <wp:simplePos x="0" y="0"/>
                <wp:positionH relativeFrom="column">
                  <wp:posOffset>4628515</wp:posOffset>
                </wp:positionH>
                <wp:positionV relativeFrom="paragraph">
                  <wp:posOffset>199390</wp:posOffset>
                </wp:positionV>
                <wp:extent cx="866775" cy="0"/>
                <wp:effectExtent l="38100" t="76200" r="0" b="95250"/>
                <wp:wrapNone/>
                <wp:docPr id="16" name="直線單箭頭接點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8667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D648AB" id="直線單箭頭接點 16" o:spid="_x0000_s1026" type="#_x0000_t32" style="position:absolute;margin-left:364.45pt;margin-top:15.7pt;width:68.25pt;height:0;flip:x y;z-index:251623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28032" behindDoc="1" locked="0" layoutInCell="1" allowOverlap="1" wp14:anchorId="0DA07BD7" wp14:editId="04996603">
                <wp:simplePos x="0" y="0"/>
                <wp:positionH relativeFrom="column">
                  <wp:posOffset>1857375</wp:posOffset>
                </wp:positionH>
                <wp:positionV relativeFrom="page">
                  <wp:posOffset>5600700</wp:posOffset>
                </wp:positionV>
                <wp:extent cx="238125" cy="285750"/>
                <wp:effectExtent l="0" t="0" r="0" b="0"/>
                <wp:wrapNone/>
                <wp:docPr id="1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F4E5B2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DA07BD7" id="_x0000_s1039" type="#_x0000_t202" style="position:absolute;margin-left:146.25pt;margin-top:441pt;width:18.75pt;height:22.5pt;z-index:-251688448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" filled="f" stroked="f">
                <v:textbox>
                  <w:txbxContent>
                    <w:p w14:paraId="23F4E5B2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A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27008" behindDoc="1" locked="0" layoutInCell="1" allowOverlap="1" wp14:anchorId="1A98BB9C" wp14:editId="0BEB4282">
                <wp:simplePos x="0" y="0"/>
                <wp:positionH relativeFrom="margin">
                  <wp:align>left</wp:align>
                </wp:positionH>
                <wp:positionV relativeFrom="page">
                  <wp:posOffset>5676900</wp:posOffset>
                </wp:positionV>
                <wp:extent cx="238125" cy="285750"/>
                <wp:effectExtent l="0" t="0" r="0" b="0"/>
                <wp:wrapNone/>
                <wp:docPr id="1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734BE81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A98BB9C" id="_x0000_s1040" type="#_x0000_t202" style="position:absolute;margin-left:0;margin-top:447pt;width:18.75pt;height:22.5pt;z-index:-251689472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" filled="f" stroked="f">
                <v:textbox>
                  <w:txbxContent>
                    <w:p w14:paraId="3734BE81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A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2B743FEB" w14:textId="77777777" w:rsidR="004316FA" w:rsidRDefault="009905E7" w:rsidP="004316FA">
      <w:pPr>
        <w:rPr>
          <w:rFonts w:ascii="Times New Roman" w:eastAsia="標楷體" w:hAnsi="Times New Roman"/>
          <w:sz w:val="28"/>
          <w:szCs w:val="28"/>
        </w:rPr>
      </w:pP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37248" behindDoc="1" locked="0" layoutInCell="1" allowOverlap="1" wp14:anchorId="7E66F4B6" wp14:editId="5B6323CA">
                <wp:simplePos x="0" y="0"/>
                <wp:positionH relativeFrom="column">
                  <wp:posOffset>1266825</wp:posOffset>
                </wp:positionH>
                <wp:positionV relativeFrom="page">
                  <wp:posOffset>5734050</wp:posOffset>
                </wp:positionV>
                <wp:extent cx="238125" cy="285750"/>
                <wp:effectExtent l="0" t="0" r="0" b="0"/>
                <wp:wrapNone/>
                <wp:docPr id="24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7A66BB3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66F4B6" id="_x0000_s1041" type="#_x0000_t202" style="position:absolute;margin-left:99.75pt;margin-top:451.5pt;width:18.75pt;height:22.5pt;z-index:-25167923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" filled="f" stroked="f">
                <v:textbox>
                  <w:txbxContent>
                    <w:p w14:paraId="47A66BB3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B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Pr="001623AF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45720" distB="45720" distL="114300" distR="114300" simplePos="0" relativeHeight="251629056" behindDoc="1" locked="0" layoutInCell="1" allowOverlap="1" wp14:anchorId="3DF0365E" wp14:editId="0560DD8D">
                <wp:simplePos x="0" y="0"/>
                <wp:positionH relativeFrom="column">
                  <wp:posOffset>3514725</wp:posOffset>
                </wp:positionH>
                <wp:positionV relativeFrom="page">
                  <wp:posOffset>5734050</wp:posOffset>
                </wp:positionV>
                <wp:extent cx="238125" cy="285750"/>
                <wp:effectExtent l="0" t="0" r="0" b="0"/>
                <wp:wrapNone/>
                <wp:docPr id="2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8125" cy="2857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0E80863" w14:textId="77777777" w:rsidR="00126417" w:rsidRDefault="00126417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F0365E" id="_x0000_s1042" type="#_x0000_t202" style="position:absolute;margin-left:276.75pt;margin-top:451.5pt;width:18.75pt;height:22.5pt;z-index:-25168742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" filled="f" stroked="f">
                <v:textbox>
                  <w:txbxContent>
                    <w:p w14:paraId="50E80863" w14:textId="77777777" w:rsidR="00126417" w:rsidRDefault="00126417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A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  <w:r w:rsidR="004316FA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35C0222A" wp14:editId="702015C1">
                <wp:simplePos x="0" y="0"/>
                <wp:positionH relativeFrom="column">
                  <wp:posOffset>209550</wp:posOffset>
                </wp:positionH>
                <wp:positionV relativeFrom="paragraph">
                  <wp:posOffset>85725</wp:posOffset>
                </wp:positionV>
                <wp:extent cx="1181100" cy="0"/>
                <wp:effectExtent l="0" t="76200" r="19050" b="95250"/>
                <wp:wrapNone/>
                <wp:docPr id="13" name="直線單箭頭接點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811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5A5580" id="直線單箭頭接點 13" o:spid="_x0000_s1026" type="#_x0000_t32" style="position:absolute;margin-left:16.5pt;margin-top:6.75pt;width:93pt;height:0;flip:y;z-index:2516188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" strokecolor="black [3200]" strokeweight=".5pt">
                <v:stroke endarrow="block" joinstyle="miter"/>
              </v:shape>
            </w:pict>
          </mc:Fallback>
        </mc:AlternateContent>
      </w:r>
    </w:p>
    <w:p w14:paraId="25C4ED9E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</w:p>
    <w:p w14:paraId="0EDC98AC" w14:textId="77777777" w:rsidR="004316FA" w:rsidRDefault="004316FA" w:rsidP="004316FA">
      <w:pPr>
        <w:rPr>
          <w:rFonts w:ascii="Times New Roman" w:eastAsia="標楷體" w:hAnsi="Times New Roman"/>
          <w:sz w:val="28"/>
          <w:szCs w:val="28"/>
        </w:rPr>
      </w:pPr>
    </w:p>
    <w:p w14:paraId="3FD9C2E5" w14:textId="77777777" w:rsidR="00C97D5B" w:rsidRPr="00990444" w:rsidRDefault="009905E7" w:rsidP="004316FA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我們的直線線段有一個起點</w:t>
      </w:r>
      <w:r>
        <w:rPr>
          <w:rFonts w:ascii="Times New Roman" w:eastAsia="標楷體" w:hAnsi="Times New Roman" w:cs="Times New Roman" w:hint="eastAsia"/>
          <w:sz w:val="28"/>
          <w:szCs w:val="28"/>
        </w:rPr>
        <w:t>P</w:t>
      </w:r>
      <w:r>
        <w:rPr>
          <w:rFonts w:ascii="Times New Roman" w:eastAsia="標楷體" w:hAnsi="Times New Roman" w:cs="Times New Roman"/>
          <w:sz w:val="28"/>
          <w:szCs w:val="28"/>
        </w:rPr>
        <w:t>(x</w:t>
      </w:r>
      <w:r w:rsidRPr="00990444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,y</w:t>
      </w:r>
      <w:r w:rsidRPr="00990444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28"/>
          <w:szCs w:val="28"/>
        </w:rPr>
        <w:t>和一個終點</w:t>
      </w:r>
      <w:r>
        <w:rPr>
          <w:rFonts w:ascii="Times New Roman" w:eastAsia="標楷體" w:hAnsi="Times New Roman" w:cs="Times New Roman" w:hint="eastAsia"/>
          <w:sz w:val="28"/>
          <w:szCs w:val="28"/>
        </w:rPr>
        <w:t>Q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990444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,y</w:t>
      </w:r>
      <w:r w:rsidRPr="00990444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990444">
        <w:rPr>
          <w:rFonts w:ascii="Times New Roman" w:eastAsia="標楷體" w:hAnsi="Times New Roman" w:cs="Times New Roman"/>
          <w:sz w:val="28"/>
          <w:szCs w:val="28"/>
        </w:rPr>
        <w:t>)</w:t>
      </w:r>
    </w:p>
    <w:p w14:paraId="20169ED0" w14:textId="77777777" w:rsidR="008C7F97" w:rsidRDefault="00614E8B" w:rsidP="004316FA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48512" behindDoc="0" locked="0" layoutInCell="1" allowOverlap="1" wp14:anchorId="2F41C441" wp14:editId="19EF7B69">
                <wp:simplePos x="0" y="0"/>
                <wp:positionH relativeFrom="column">
                  <wp:posOffset>171450</wp:posOffset>
                </wp:positionH>
                <wp:positionV relativeFrom="paragraph">
                  <wp:posOffset>104775</wp:posOffset>
                </wp:positionV>
                <wp:extent cx="2895600" cy="1543049"/>
                <wp:effectExtent l="0" t="0" r="0" b="635"/>
                <wp:wrapSquare wrapText="bothSides"/>
                <wp:docPr id="342" name="群組 3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95600" cy="1543049"/>
                          <a:chOff x="0" y="0"/>
                          <a:chExt cx="2895600" cy="1543049"/>
                        </a:xfrm>
                      </wpg:grpSpPr>
                      <wps:wsp>
                        <wps:cNvPr id="2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8350" y="0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B4BB36" w14:textId="77777777" w:rsidR="00126417" w:rsidRDefault="00126417" w:rsidP="009905E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Q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(x</w:t>
                              </w:r>
                              <w:r w:rsidRPr="00990444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,y</w:t>
                              </w:r>
                              <w:r w:rsidRPr="00990444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)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和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(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2,y2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7" name="直角三角形 27"/>
                        <wps:cNvSpPr/>
                        <wps:spPr>
                          <a:xfrm flipH="1">
                            <a:off x="638175" y="238125"/>
                            <a:ext cx="1457325" cy="981075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直線單箭頭接點 46"/>
                        <wps:cNvCnPr/>
                        <wps:spPr>
                          <a:xfrm flipV="1">
                            <a:off x="2209800" y="304800"/>
                            <a:ext cx="9525" cy="2667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38350" y="542925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109C2D" w14:textId="77777777" w:rsidR="00126417" w:rsidRDefault="00126417" w:rsidP="009905E7">
                              <w:r w:rsidRPr="00990444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y</w:t>
                              </w:r>
                              <w:r w:rsidRPr="00990444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y</w:t>
                              </w:r>
                              <w:r w:rsidRPr="00990444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019175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EA074AB" w14:textId="77777777" w:rsidR="00126417" w:rsidRDefault="00126417" w:rsidP="009905E7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P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</w:rPr>
                                <w:t>(x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 w:hint="eastAsia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 w:rsidRPr="003957D1"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,y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95250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C72F005" w14:textId="77777777" w:rsidR="00126417" w:rsidRDefault="00126417" w:rsidP="009905E7">
                              <w:r>
                                <w:rPr>
                                  <w:rFonts w:asciiTheme="minorEastAsia" w:hAnsiTheme="minorEastAsia" w:hint="eastAsia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962025" y="1190625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1DEE0E" w14:textId="77777777" w:rsidR="00126417" w:rsidRDefault="00126417" w:rsidP="009905E7">
                              <w:r w:rsidRPr="00990444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Cs w:val="24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BE6883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40" name="直線單箭頭接點 40"/>
                        <wps:cNvCnPr/>
                        <wps:spPr>
                          <a:xfrm flipV="1">
                            <a:off x="1743075" y="1343025"/>
                            <a:ext cx="314325" cy="95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F41C441" id="群組 342" o:spid="_x0000_s1043" style="position:absolute;margin-left:13.5pt;margin-top:8.25pt;width:228pt;height:121.5pt;z-index:251648512" coordsize="28956,154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">
                <v:shape id="_x0000_s1044" type="#_x0000_t202" style="position:absolute;left:20383;width:857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 filled="f" stroked="f">
                  <v:textbox>
                    <w:txbxContent>
                      <w:p w14:paraId="5DB4BB36" w14:textId="77777777" w:rsidR="00126417" w:rsidRDefault="00126417" w:rsidP="009905E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Q</w:t>
                        </w:r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(x</w:t>
                        </w:r>
                        <w:r w:rsidRPr="00990444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 w:rsidRPr="003957D1"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,y</w:t>
                        </w:r>
                        <w:r w:rsidRPr="00990444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)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和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B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(x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2,y2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直角三角形 27" o:spid="_x0000_s1045" type="#_x0000_t6" style="position:absolute;left:6381;top:2381;width:14574;height:981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" filled="f" strokecolor="black [3213]" strokeweight="1pt"/>
                <v:shape id="直線單箭頭接點 46" o:spid="_x0000_s1046" type="#_x0000_t32" style="position:absolute;left:22098;top:3048;width:95;height:266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" strokecolor="black [3200]" strokeweight=".5pt">
                  <v:stroke endarrow="block" joinstyle="miter"/>
                </v:shape>
                <v:shape id="_x0000_s1047" type="#_x0000_t202" style="position:absolute;left:20383;top:5429;width:8573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mKQ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+Qx/X+IPkNkvAAAA//8DAFBLAQItABQABgAIAAAAIQDb4fbL7gAAAIUBAAATAAAAAAAAAAAA&#10;AAAAAAAAAABbQ29udGVudF9UeXBlc10ueG1sUEsBAi0AFAAGAAgAAAAhAFr0LFu/AAAAFQEAAAsA&#10;AAAAAAAAAAAAAAAAHwEAAF9yZWxzLy5yZWxzUEsBAi0AFAAGAAgAAAAhAMDaYpDEAAAA2wAAAA8A&#10;AAAAAAAAAAAAAAAABwIAAGRycy9kb3ducmV2LnhtbFBLBQYAAAAAAwADALcAAAD4AgAAAAA=&#10;" filled="f" stroked="f">
                  <v:textbox>
                    <w:txbxContent>
                      <w:p w14:paraId="16109C2D" w14:textId="77777777" w:rsidR="00126417" w:rsidRDefault="00126417" w:rsidP="009905E7">
                        <w:r w:rsidRPr="00990444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y</w:t>
                        </w:r>
                        <w:r w:rsidRPr="00990444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y</w:t>
                        </w:r>
                        <w:r w:rsidRPr="00990444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048" type="#_x0000_t202" style="position:absolute;top:10191;width:857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 filled="f" stroked="f">
                  <v:textbox>
                    <w:txbxContent>
                      <w:p w14:paraId="4EA074AB" w14:textId="77777777" w:rsidR="00126417" w:rsidRDefault="00126417" w:rsidP="009905E7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P</w:t>
                        </w:r>
                        <w:r w:rsidRPr="003957D1">
                          <w:rPr>
                            <w:rFonts w:ascii="Times New Roman" w:eastAsia="標楷體" w:hAnsi="Times New Roman" w:cs="Times New Roman" w:hint="eastAsia"/>
                            <w:szCs w:val="24"/>
                          </w:rPr>
                          <w:t>(x</w:t>
                        </w:r>
                        <w:r w:rsidRPr="00BE6883">
                          <w:rPr>
                            <w:rFonts w:ascii="Times New Roman" w:eastAsia="標楷體" w:hAnsi="Times New Roman" w:cs="Times New Roman" w:hint="eastAsia"/>
                            <w:szCs w:val="24"/>
                            <w:vertAlign w:val="subscript"/>
                          </w:rPr>
                          <w:t>1</w:t>
                        </w:r>
                        <w:r w:rsidRPr="003957D1"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,y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_x0000_s1049" type="#_x0000_t202" style="position:absolute;left:8001;top:9525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14:paraId="6C72F005" w14:textId="77777777" w:rsidR="00126417" w:rsidRDefault="00126417" w:rsidP="009905E7">
                        <w:r>
                          <w:rPr>
                            <w:rFonts w:asciiTheme="minorEastAsia" w:hAnsiTheme="minorEastAsia" w:hint="eastAsia"/>
                          </w:rPr>
                          <w:t>θ</w:t>
                        </w:r>
                      </w:p>
                    </w:txbxContent>
                  </v:textbox>
                </v:shape>
                <v:shape id="_x0000_s1050" type="#_x0000_t202" style="position:absolute;left:9620;top:11906;width:857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" filled="f" stroked="f">
                  <v:textbox>
                    <w:txbxContent>
                      <w:p w14:paraId="071DEE0E" w14:textId="77777777" w:rsidR="00126417" w:rsidRDefault="00126417" w:rsidP="009905E7">
                        <w:r w:rsidRPr="00990444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x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Cs w:val="24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x</w:t>
                        </w:r>
                        <w:r w:rsidRPr="00BE6883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直線單箭頭接點 40" o:spid="_x0000_s1051" type="#_x0000_t32" style="position:absolute;left:17430;top:13430;width:3144;height:9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" strokecolor="black [3200]" strokeweight=".5pt">
                  <v:stroke endarrow="block" joinstyle="miter"/>
                </v:shape>
                <w10:wrap type="square"/>
              </v:group>
            </w:pict>
          </mc:Fallback>
        </mc:AlternateContent>
      </w:r>
      <w:r w:rsidR="00C97D5B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2CE3C30D" wp14:editId="135E2D02">
                <wp:simplePos x="0" y="0"/>
                <wp:positionH relativeFrom="column">
                  <wp:posOffset>2390775</wp:posOffset>
                </wp:positionH>
                <wp:positionV relativeFrom="paragraph">
                  <wp:posOffset>1028700</wp:posOffset>
                </wp:positionV>
                <wp:extent cx="0" cy="238125"/>
                <wp:effectExtent l="76200" t="0" r="57150" b="47625"/>
                <wp:wrapNone/>
                <wp:docPr id="45" name="直線單箭頭接點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381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A76CEC" id="直線單箭頭接點 45" o:spid="_x0000_s1026" type="#_x0000_t32" style="position:absolute;margin-left:188.25pt;margin-top:81pt;width:0;height:18.75pt;z-index:2516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" strokecolor="black [3200]" strokeweight=".5pt">
                <v:stroke endarrow="block" joinstyle="miter"/>
              </v:shape>
            </w:pict>
          </mc:Fallback>
        </mc:AlternateContent>
      </w:r>
      <w:r w:rsidR="00C97D5B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04E8F93D" wp14:editId="1EF1729B">
                <wp:simplePos x="0" y="0"/>
                <wp:positionH relativeFrom="column">
                  <wp:posOffset>2305050</wp:posOffset>
                </wp:positionH>
                <wp:positionV relativeFrom="paragraph">
                  <wp:posOffset>1314450</wp:posOffset>
                </wp:positionV>
                <wp:extent cx="142875" cy="0"/>
                <wp:effectExtent l="0" t="0" r="0" b="0"/>
                <wp:wrapNone/>
                <wp:docPr id="44" name="直線接點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D0A96F8" id="直線接點 44" o:spid="_x0000_s1026" style="position:absolute;z-index:2516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1.5pt,103.5pt" to="192.75pt,103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="00C97D5B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104034B" wp14:editId="2FC665B9">
                <wp:simplePos x="0" y="0"/>
                <wp:positionH relativeFrom="column">
                  <wp:posOffset>2295525</wp:posOffset>
                </wp:positionH>
                <wp:positionV relativeFrom="paragraph">
                  <wp:posOffset>352425</wp:posOffset>
                </wp:positionV>
                <wp:extent cx="142875" cy="0"/>
                <wp:effectExtent l="0" t="0" r="0" b="0"/>
                <wp:wrapNone/>
                <wp:docPr id="43" name="直線接點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428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E7EE852" id="直線接點 43" o:spid="_x0000_s1026" style="position:absolute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75pt,27.75pt" to="192pt,2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="00C97D5B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556F9579" wp14:editId="693933A2">
                <wp:simplePos x="0" y="0"/>
                <wp:positionH relativeFrom="column">
                  <wp:posOffset>876300</wp:posOffset>
                </wp:positionH>
                <wp:positionV relativeFrom="paragraph">
                  <wp:posOffset>1447800</wp:posOffset>
                </wp:positionV>
                <wp:extent cx="257175" cy="0"/>
                <wp:effectExtent l="38100" t="76200" r="0" b="95250"/>
                <wp:wrapNone/>
                <wp:docPr id="41" name="直線單箭頭接點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571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7ADFA02" id="直線單箭頭接點 41" o:spid="_x0000_s1026" type="#_x0000_t32" style="position:absolute;margin-left:69pt;margin-top:114pt;width:20.25pt;height:0;flip:x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="00C97D5B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9296" behindDoc="0" locked="0" layoutInCell="1" allowOverlap="1" wp14:anchorId="321FEF31" wp14:editId="527ECE5A">
                <wp:simplePos x="0" y="0"/>
                <wp:positionH relativeFrom="column">
                  <wp:posOffset>2276475</wp:posOffset>
                </wp:positionH>
                <wp:positionV relativeFrom="paragraph">
                  <wp:posOffset>1362075</wp:posOffset>
                </wp:positionV>
                <wp:extent cx="0" cy="142875"/>
                <wp:effectExtent l="0" t="0" r="38100" b="28575"/>
                <wp:wrapNone/>
                <wp:docPr id="37" name="直線接點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6E2BC52" id="直線接點 37" o:spid="_x0000_s1026" style="position:absolute;z-index:2516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9.25pt,107.25pt" to="179.25pt,11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="008C7F97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8C7F97">
        <w:rPr>
          <w:rFonts w:ascii="Times New Roman" w:eastAsia="標楷體" w:hAnsi="Times New Roman" w:cs="Times New Roman"/>
          <w:sz w:val="28"/>
          <w:szCs w:val="28"/>
        </w:rPr>
        <w:t xml:space="preserve">  </w:t>
      </w:r>
    </w:p>
    <w:p w14:paraId="1ED76051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4796B33B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7B66B3EC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2E116E9B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6DCCEC2D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698D5934" w14:textId="77777777" w:rsidR="008C7F97" w:rsidRDefault="00983571" w:rsidP="004316FA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0320" behindDoc="0" locked="0" layoutInCell="1" allowOverlap="1" wp14:anchorId="2FCE1EAF" wp14:editId="65BF403D">
                <wp:simplePos x="0" y="0"/>
                <wp:positionH relativeFrom="column">
                  <wp:posOffset>809625</wp:posOffset>
                </wp:positionH>
                <wp:positionV relativeFrom="paragraph">
                  <wp:posOffset>9525</wp:posOffset>
                </wp:positionV>
                <wp:extent cx="0" cy="142875"/>
                <wp:effectExtent l="0" t="0" r="38100" b="28575"/>
                <wp:wrapNone/>
                <wp:docPr id="38" name="直線接點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4287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5A9667B5" id="直線接點 38" o:spid="_x0000_s1026" style="position:absolute;z-index:2516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63.75pt,.75pt" to="63.75pt,1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" strokecolor="black [3200]" strokeweight=".5pt">
                <v:stroke joinstyle="miter"/>
              </v:line>
            </w:pict>
          </mc:Fallback>
        </mc:AlternateContent>
      </w:r>
    </w:p>
    <w:p w14:paraId="6EA41E98" w14:textId="77777777" w:rsidR="008C7F97" w:rsidRDefault="008C7F97" w:rsidP="004316FA">
      <w:pPr>
        <w:rPr>
          <w:rFonts w:ascii="Times New Roman" w:eastAsia="標楷體" w:hAnsi="Times New Roman" w:cs="Times New Roman"/>
          <w:sz w:val="28"/>
          <w:szCs w:val="28"/>
        </w:rPr>
      </w:pPr>
    </w:p>
    <w:p w14:paraId="29368CFB" w14:textId="71F183BE" w:rsidR="008C7F97" w:rsidRDefault="008C7F97" w:rsidP="00174D95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因此我們知道</w:t>
      </w:r>
      <w:r>
        <w:rPr>
          <w:rFonts w:ascii="Times New Roman" w:eastAsia="標楷體" w:hAnsi="Times New Roman" w:cs="Times New Roman" w:hint="eastAsia"/>
          <w:sz w:val="28"/>
          <w:szCs w:val="28"/>
        </w:rPr>
        <w:t>P</w:t>
      </w:r>
      <w:r>
        <w:rPr>
          <w:rFonts w:ascii="Times New Roman" w:eastAsia="標楷體" w:hAnsi="Times New Roman" w:cs="Times New Roman" w:hint="eastAsia"/>
          <w:sz w:val="28"/>
          <w:szCs w:val="28"/>
        </w:rPr>
        <w:t>和</w:t>
      </w:r>
      <w:r>
        <w:rPr>
          <w:rFonts w:ascii="Times New Roman" w:eastAsia="標楷體" w:hAnsi="Times New Roman" w:cs="Times New Roman" w:hint="eastAsia"/>
          <w:sz w:val="28"/>
          <w:szCs w:val="28"/>
        </w:rPr>
        <w:t>Q</w:t>
      </w:r>
      <w:r>
        <w:rPr>
          <w:rFonts w:ascii="Times New Roman" w:eastAsia="標楷體" w:hAnsi="Times New Roman" w:cs="Times New Roman" w:hint="eastAsia"/>
          <w:sz w:val="28"/>
          <w:szCs w:val="28"/>
        </w:rPr>
        <w:t>在平面上的座標，我們可以用三角函數來決定</w:t>
      </w:r>
      <w:r>
        <w:rPr>
          <w:rFonts w:ascii="標楷體" w:eastAsia="標楷體" w:hAnsi="標楷體" w:cs="Times New Roman" w:hint="eastAsia"/>
          <w:sz w:val="28"/>
          <w:szCs w:val="28"/>
        </w:rPr>
        <w:t xml:space="preserve">θ角的值:   </w: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  <m:sPre>
              <m:sPre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PrePr>
              <m: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b>
              <m:sup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-</m:t>
                </m:r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e>
            </m:sPre>
            <m:sSub>
              <m:sSub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y</m:t>
                </m:r>
              </m:e>
              <m: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</m:t>
                </m:r>
              </m:sub>
            </m:sSub>
          </m:num>
          <m:den>
            <m:sSub>
              <m:sSub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sSub>
              <m:sSubPr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x</m:t>
                </m:r>
              </m:e>
              <m:sub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1</m:t>
                </m:r>
              </m:sub>
            </m:sSub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</m:oMath>
    </w:p>
    <w:p w14:paraId="2CCB320E" w14:textId="77777777" w:rsidR="00570982" w:rsidRDefault="00570982" w:rsidP="004316FA">
      <w:pPr>
        <w:rPr>
          <w:rFonts w:ascii="Times New Roman" w:eastAsia="標楷體" w:hAnsi="Times New Roman"/>
          <w:sz w:val="28"/>
          <w:szCs w:val="28"/>
        </w:rPr>
      </w:pPr>
    </w:p>
    <w:p w14:paraId="0A4C17C2" w14:textId="77777777" w:rsidR="008C7F97" w:rsidRDefault="008C7F97" w:rsidP="004316F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3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P=(1,2) ,Q=(4,5)</w:t>
      </w:r>
    </w:p>
    <w:p w14:paraId="24382AB2" w14:textId="77777777" w:rsidR="008C7F97" w:rsidRDefault="008C7F97" w:rsidP="004316FA">
      <w:pPr>
        <w:rPr>
          <w:rFonts w:ascii="Times New Roman" w:eastAsia="標楷體" w:hAnsi="Times New Roman"/>
          <w:sz w:val="28"/>
          <w:szCs w:val="28"/>
        </w:rPr>
      </w:pPr>
    </w:p>
    <w:p w14:paraId="19CAB181" w14:textId="292815F6" w:rsidR="008C7F97" w:rsidRDefault="00614E8B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2304" behindDoc="0" locked="0" layoutInCell="1" allowOverlap="1" wp14:anchorId="78FABF16" wp14:editId="7510536D">
                <wp:simplePos x="0" y="0"/>
                <wp:positionH relativeFrom="column">
                  <wp:posOffset>3448050</wp:posOffset>
                </wp:positionH>
                <wp:positionV relativeFrom="paragraph">
                  <wp:posOffset>495300</wp:posOffset>
                </wp:positionV>
                <wp:extent cx="247650" cy="295275"/>
                <wp:effectExtent l="0" t="0" r="0" b="0"/>
                <wp:wrapNone/>
                <wp:docPr id="33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3B577D6" w14:textId="77777777" w:rsidR="00126417" w:rsidRDefault="00126417" w:rsidP="00A7569C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Q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8FABF16" id="_x0000_s1052" type="#_x0000_t202" style="position:absolute;left:0;text-align:left;margin-left:271.5pt;margin-top:39pt;width:19.5pt;height:23.25pt;z-index:2516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" filled="f" stroked="f">
                <v:textbox>
                  <w:txbxContent>
                    <w:p w14:paraId="63B577D6" w14:textId="77777777" w:rsidR="00126417" w:rsidRDefault="00126417" w:rsidP="00A7569C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Q</w:t>
                      </w:r>
                    </w:p>
                  </w:txbxContent>
                </v:textbox>
              </v:shape>
            </w:pict>
          </mc:Fallback>
        </mc:AlternateContent>
      </w:r>
      <w:r w:rsidR="00990444"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1280" behindDoc="0" locked="0" layoutInCell="1" allowOverlap="1" wp14:anchorId="794D35C5" wp14:editId="0E5D72B0">
                <wp:simplePos x="0" y="0"/>
                <wp:positionH relativeFrom="column">
                  <wp:posOffset>3162300</wp:posOffset>
                </wp:positionH>
                <wp:positionV relativeFrom="paragraph">
                  <wp:posOffset>790575</wp:posOffset>
                </wp:positionV>
                <wp:extent cx="504825" cy="488632"/>
                <wp:effectExtent l="0" t="0" r="28575" b="26035"/>
                <wp:wrapNone/>
                <wp:docPr id="337" name="直線接點 3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04825" cy="488632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24FC02" id="直線接點 337" o:spid="_x0000_s1026" style="position:absolute;flip:y;z-index:251681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9pt,62.25pt" to="288.75pt,10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" strokecolor="black [3200]" strokeweight=".5pt">
                <v:stroke joinstyle="miter"/>
              </v:line>
            </w:pict>
          </mc:Fallback>
        </mc:AlternateContent>
      </w:r>
      <w:r w:rsidR="00990444"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12E65C36" wp14:editId="3205879B">
                <wp:simplePos x="0" y="0"/>
                <wp:positionH relativeFrom="column">
                  <wp:posOffset>3629025</wp:posOffset>
                </wp:positionH>
                <wp:positionV relativeFrom="paragraph">
                  <wp:posOffset>755015</wp:posOffset>
                </wp:positionV>
                <wp:extent cx="57785" cy="60960"/>
                <wp:effectExtent l="0" t="0" r="18415" b="15240"/>
                <wp:wrapNone/>
                <wp:docPr id="336" name="橢圓 3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6096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2CCA7AC7" id="橢圓 336" o:spid="_x0000_s1026" style="position:absolute;margin-left:285.75pt;margin-top:59.45pt;width:4.55pt;height:4.8pt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" fillcolor="#0d0d0d [3069]" strokecolor="#0d0d0d [3069]" strokeweight="1pt">
                <v:stroke joinstyle="miter"/>
              </v:oval>
            </w:pict>
          </mc:Fallback>
        </mc:AlternateContent>
      </w:r>
      <w:r w:rsidR="00A7569C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12F517A1" wp14:editId="19300B98">
                <wp:simplePos x="0" y="0"/>
                <wp:positionH relativeFrom="column">
                  <wp:posOffset>2981325</wp:posOffset>
                </wp:positionH>
                <wp:positionV relativeFrom="paragraph">
                  <wp:posOffset>447675</wp:posOffset>
                </wp:positionV>
                <wp:extent cx="0" cy="1304925"/>
                <wp:effectExtent l="76200" t="38100" r="57150" b="9525"/>
                <wp:wrapNone/>
                <wp:docPr id="280" name="直線單箭頭接點 2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304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677B8AA" id="直線單箭頭接點 280" o:spid="_x0000_s1026" type="#_x0000_t32" style="position:absolute;margin-left:234.75pt;margin-top:35.25pt;width:0;height:102.75pt;flip:x y;z-index:251667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="00A7569C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6D14E27A" wp14:editId="6339883B">
                <wp:simplePos x="0" y="0"/>
                <wp:positionH relativeFrom="column">
                  <wp:posOffset>2743200</wp:posOffset>
                </wp:positionH>
                <wp:positionV relativeFrom="paragraph">
                  <wp:posOffset>219075</wp:posOffset>
                </wp:positionV>
                <wp:extent cx="247650" cy="295275"/>
                <wp:effectExtent l="0" t="0" r="0" b="0"/>
                <wp:wrapNone/>
                <wp:docPr id="27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F0C530" w14:textId="77777777" w:rsidR="00126417" w:rsidRDefault="00126417" w:rsidP="00A7569C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D14E27A" id="_x0000_s1053" type="#_x0000_t202" style="position:absolute;left:0;text-align:left;margin-left:3in;margin-top:17.25pt;width:19.5pt;height:23.25pt;z-index:2516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" filled="f" stroked="f">
                <v:textbox>
                  <w:txbxContent>
                    <w:p w14:paraId="31F0C530" w14:textId="77777777" w:rsidR="00126417" w:rsidRDefault="00126417" w:rsidP="00A7569C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5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4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1</m:t>
        </m:r>
        <m:r>
          <m:rPr>
            <m:sty m:val="p"/>
          </m:rPr>
          <w:rPr>
            <w:rFonts w:ascii="Cambria Math" w:eastAsia="標楷體" w:hAnsi="Times New Roman"/>
            <w:sz w:val="28"/>
            <w:szCs w:val="28"/>
          </w:rPr>
          <w:br/>
        </m:r>
      </m:oMath>
      <m:oMathPara>
        <m:oMath>
          <m:r>
            <w:rPr>
              <w:rFonts w:ascii="Cambria Math" w:eastAsia="標楷體" w:hAnsi="Cambria Math" w:cs="Cambria Math"/>
              <w:sz w:val="28"/>
              <w:szCs w:val="28"/>
            </w:rPr>
            <m:t>⇒</m:t>
          </m:r>
          <m:r>
            <w:rPr>
              <w:rFonts w:ascii="Cambria Math" w:eastAsia="標楷體" w:hAnsi="Times New Roman"/>
              <w:sz w:val="28"/>
              <w:szCs w:val="28"/>
            </w:rPr>
            <m:t>θ=4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ο</m:t>
              </m:r>
            </m:sup>
          </m:sSup>
        </m:oMath>
      </m:oMathPara>
    </w:p>
    <w:p w14:paraId="1008563E" w14:textId="77777777" w:rsidR="00A7569C" w:rsidRDefault="00614E8B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4352" behindDoc="0" locked="0" layoutInCell="1" allowOverlap="1" wp14:anchorId="3237D38E" wp14:editId="312C1A3F">
                <wp:simplePos x="0" y="0"/>
                <wp:positionH relativeFrom="column">
                  <wp:posOffset>3190875</wp:posOffset>
                </wp:positionH>
                <wp:positionV relativeFrom="paragraph">
                  <wp:posOffset>133350</wp:posOffset>
                </wp:positionV>
                <wp:extent cx="523875" cy="295275"/>
                <wp:effectExtent l="0" t="0" r="0" b="0"/>
                <wp:wrapSquare wrapText="bothSides"/>
                <wp:docPr id="34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C9FCB6C" w14:textId="77777777" w:rsidR="00126417" w:rsidRPr="00614E8B" w:rsidRDefault="00126417" w:rsidP="009905E7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rPr>
                                <w:rFonts w:asciiTheme="minorEastAsia" w:hAnsiTheme="minorEastAsia" w:hint="eastAsia"/>
                              </w:rPr>
                              <w:t>4</w:t>
                            </w:r>
                            <w:r>
                              <w:rPr>
                                <w:rFonts w:asciiTheme="minorEastAsia" w:hAnsiTheme="minorEastAsia"/>
                              </w:rPr>
                              <w:t xml:space="preserve">5 </w:t>
                            </w:r>
                            <w:r>
                              <w:rPr>
                                <w:rFonts w:asciiTheme="minorEastAsia" w:hAnsiTheme="minorEastAsia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237D38E" id="_x0000_s1054" type="#_x0000_t202" style="position:absolute;left:0;text-align:left;margin-left:251.25pt;margin-top:10.5pt;width:41.25pt;height:23.25pt;z-index:2516843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" filled="f" stroked="f">
                <v:textbox>
                  <w:txbxContent>
                    <w:p w14:paraId="5C9FCB6C" w14:textId="77777777" w:rsidR="00126417" w:rsidRPr="00614E8B" w:rsidRDefault="00126417" w:rsidP="009905E7">
                      <w:pPr>
                        <w:rPr>
                          <w:vertAlign w:val="superscript"/>
                        </w:rPr>
                      </w:pPr>
                      <w:r>
                        <w:rPr>
                          <w:rFonts w:asciiTheme="minorEastAsia" w:hAnsiTheme="minorEastAsia" w:hint="eastAsia"/>
                        </w:rPr>
                        <w:t>4</w:t>
                      </w:r>
                      <w:r>
                        <w:rPr>
                          <w:rFonts w:asciiTheme="minorEastAsia" w:hAnsiTheme="minorEastAsia"/>
                        </w:rPr>
                        <w:t xml:space="preserve">5 </w:t>
                      </w:r>
                      <w:r>
                        <w:rPr>
                          <w:rFonts w:asciiTheme="minorEastAsia" w:hAnsiTheme="minorEastAsia"/>
                          <w:vertAlign w:val="superscript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BE6883"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3088" behindDoc="0" locked="0" layoutInCell="1" allowOverlap="1" wp14:anchorId="155BB96F" wp14:editId="03F7C26D">
                <wp:simplePos x="0" y="0"/>
                <wp:positionH relativeFrom="margin">
                  <wp:posOffset>2662238</wp:posOffset>
                </wp:positionH>
                <wp:positionV relativeFrom="paragraph">
                  <wp:posOffset>119063</wp:posOffset>
                </wp:positionV>
                <wp:extent cx="666750" cy="143510"/>
                <wp:effectExtent l="0" t="5080" r="33020" b="13970"/>
                <wp:wrapNone/>
                <wp:docPr id="300" name="群組 30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5400000">
                          <a:off x="0" y="0"/>
                          <a:ext cx="666750" cy="143510"/>
                          <a:chOff x="495300" y="0"/>
                          <a:chExt cx="666750" cy="219075"/>
                        </a:xfrm>
                      </wpg:grpSpPr>
                      <wps:wsp>
                        <wps:cNvPr id="304" name="直線接點 304"/>
                        <wps:cNvCnPr/>
                        <wps:spPr>
                          <a:xfrm flipH="1" flipV="1">
                            <a:off x="49530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5" name="直線接點 305"/>
                        <wps:cNvCnPr/>
                        <wps:spPr>
                          <a:xfrm flipH="1" flipV="1">
                            <a:off x="66675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" name="直線接點 306"/>
                        <wps:cNvCnPr/>
                        <wps:spPr>
                          <a:xfrm flipH="1" flipV="1">
                            <a:off x="82867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7" name="直線接點 307"/>
                        <wps:cNvCnPr/>
                        <wps:spPr>
                          <a:xfrm flipH="1" flipV="1">
                            <a:off x="100012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8" name="直線接點 308"/>
                        <wps:cNvCnPr/>
                        <wps:spPr>
                          <a:xfrm flipH="1" flipV="1">
                            <a:off x="116205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9E29586" id="群組 300" o:spid="_x0000_s1026" style="position:absolute;margin-left:209.65pt;margin-top:9.4pt;width:52.5pt;height:11.3pt;rotation:90;z-index:251673088;mso-position-horizontal-relative:margin;mso-width-relative:margin;mso-height-relative:margin" coordorigin="4953" coordsize="6667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">
                <v:line id="直線接點 304" o:spid="_x0000_s1027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" strokecolor="black [3200]" strokeweight=".5pt">
                  <v:stroke joinstyle="miter"/>
                </v:line>
                <v:line id="直線接點 305" o:spid="_x0000_s1028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" strokecolor="black [3200]" strokeweight=".5pt">
                  <v:stroke joinstyle="miter"/>
                </v:line>
                <v:line id="直線接點 306" o:spid="_x0000_s1029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" strokecolor="black [3200]" strokeweight=".5pt">
                  <v:stroke joinstyle="miter"/>
                </v:line>
                <v:line id="直線接點 307" o:spid="_x0000_s1030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" strokecolor="black [3200]" strokeweight=".5pt">
                  <v:stroke joinstyle="miter"/>
                </v:line>
                <v:line id="直線接點 308" o:spid="_x0000_s1031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" strokecolor="black [3200]" strokeweight=".5pt">
                  <v:stroke joinstyle="miter"/>
                </v:line>
                <w10:wrap anchorx="margin"/>
              </v:group>
            </w:pict>
          </mc:Fallback>
        </mc:AlternateContent>
      </w:r>
    </w:p>
    <w:p w14:paraId="2AE13ABA" w14:textId="77777777" w:rsidR="00A7569C" w:rsidRDefault="00614E8B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3328" behindDoc="0" locked="0" layoutInCell="1" allowOverlap="1" wp14:anchorId="53162BA0" wp14:editId="52EA736A">
                <wp:simplePos x="0" y="0"/>
                <wp:positionH relativeFrom="column">
                  <wp:posOffset>3171825</wp:posOffset>
                </wp:positionH>
                <wp:positionV relativeFrom="paragraph">
                  <wp:posOffset>135890</wp:posOffset>
                </wp:positionV>
                <wp:extent cx="990600" cy="317"/>
                <wp:effectExtent l="0" t="0" r="0" b="0"/>
                <wp:wrapNone/>
                <wp:docPr id="340" name="直線接點 3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90600" cy="317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7ED986F" id="直線接點 340" o:spid="_x0000_s1026" style="position:absolute;flip:y;z-index:2516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9.75pt,10.7pt" to="327.7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" strokecolor="black [3200]" strokeweight=".5pt">
                <v:stroke joinstyle="miter"/>
              </v:line>
            </w:pict>
          </mc:Fallback>
        </mc:AlternateContent>
      </w:r>
      <w:r w:rsidR="00990444"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21471A29" wp14:editId="075A7C9B">
                <wp:simplePos x="0" y="0"/>
                <wp:positionH relativeFrom="column">
                  <wp:posOffset>3124200</wp:posOffset>
                </wp:positionH>
                <wp:positionV relativeFrom="paragraph">
                  <wp:posOffset>104775</wp:posOffset>
                </wp:positionV>
                <wp:extent cx="57785" cy="60960"/>
                <wp:effectExtent l="0" t="0" r="18415" b="15240"/>
                <wp:wrapNone/>
                <wp:docPr id="333" name="橢圓 3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85" cy="60960"/>
                        </a:xfrm>
                        <a:prstGeom prst="ellipse">
                          <a:avLst/>
                        </a:prstGeom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w14:anchorId="3D639E44" id="橢圓 333" o:spid="_x0000_s1026" style="position:absolute;margin-left:246pt;margin-top:8.25pt;width:4.55pt;height:4.8pt;z-index:2516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" fillcolor="#0d0d0d [3069]" strokecolor="#0d0d0d [3069]" strokeweight="1pt">
                <v:stroke joinstyle="miter"/>
              </v:oval>
            </w:pict>
          </mc:Fallback>
        </mc:AlternateContent>
      </w:r>
      <w:r w:rsidR="00A7569C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4253ACD2" wp14:editId="356B0AA5">
                <wp:simplePos x="0" y="0"/>
                <wp:positionH relativeFrom="column">
                  <wp:posOffset>3048000</wp:posOffset>
                </wp:positionH>
                <wp:positionV relativeFrom="paragraph">
                  <wp:posOffset>114300</wp:posOffset>
                </wp:positionV>
                <wp:extent cx="247650" cy="295275"/>
                <wp:effectExtent l="0" t="0" r="0" b="0"/>
                <wp:wrapNone/>
                <wp:docPr id="27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CC8813E" w14:textId="77777777" w:rsidR="00126417" w:rsidRDefault="00126417" w:rsidP="00A7569C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P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53ACD2" id="_x0000_s1055" type="#_x0000_t202" style="position:absolute;left:0;text-align:left;margin-left:240pt;margin-top:9pt;width:19.5pt;height:23.25pt;z-index:2516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" filled="f" stroked="f">
                <v:textbox>
                  <w:txbxContent>
                    <w:p w14:paraId="6CC8813E" w14:textId="77777777" w:rsidR="00126417" w:rsidRDefault="00126417" w:rsidP="00A7569C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P</w:t>
                      </w:r>
                    </w:p>
                  </w:txbxContent>
                </v:textbox>
              </v:shape>
            </w:pict>
          </mc:Fallback>
        </mc:AlternateContent>
      </w:r>
    </w:p>
    <w:p w14:paraId="1D96BFDF" w14:textId="77777777" w:rsidR="00A7569C" w:rsidRDefault="00BE6883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D250CBA" wp14:editId="66842897">
                <wp:simplePos x="0" y="0"/>
                <wp:positionH relativeFrom="column">
                  <wp:posOffset>4695825</wp:posOffset>
                </wp:positionH>
                <wp:positionV relativeFrom="paragraph">
                  <wp:posOffset>69533</wp:posOffset>
                </wp:positionV>
                <wp:extent cx="247650" cy="295275"/>
                <wp:effectExtent l="0" t="0" r="0" b="0"/>
                <wp:wrapNone/>
                <wp:docPr id="27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E91F737" w14:textId="77777777" w:rsidR="00126417" w:rsidRDefault="00126417" w:rsidP="00A7569C">
                            <w:r>
                              <w:rPr>
                                <w:rFonts w:ascii="Times New Roman" w:eastAsia="標楷體" w:hAnsi="Times New Roman" w:cs="Times New Roman"/>
                                <w:szCs w:val="24"/>
                              </w:rPr>
                              <w:t>x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D250CBA" id="_x0000_s1056" type="#_x0000_t202" style="position:absolute;left:0;text-align:left;margin-left:369.75pt;margin-top:5.5pt;width:19.5pt;height:23.25pt;z-index:2516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" filled="f" stroked="f">
                <v:textbox>
                  <w:txbxContent>
                    <w:p w14:paraId="6E91F737" w14:textId="77777777" w:rsidR="00126417" w:rsidRDefault="00126417" w:rsidP="00A7569C">
                      <w:r>
                        <w:rPr>
                          <w:rFonts w:ascii="Times New Roman" w:eastAsia="標楷體" w:hAnsi="Times New Roman" w:cs="Times New Roman"/>
                          <w:szCs w:val="24"/>
                        </w:rPr>
                        <w:t>x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71040" behindDoc="0" locked="0" layoutInCell="1" allowOverlap="1" wp14:anchorId="55BA5E85" wp14:editId="77162216">
                <wp:simplePos x="0" y="0"/>
                <wp:positionH relativeFrom="column">
                  <wp:posOffset>3152775</wp:posOffset>
                </wp:positionH>
                <wp:positionV relativeFrom="paragraph">
                  <wp:posOffset>180975</wp:posOffset>
                </wp:positionV>
                <wp:extent cx="1171575" cy="144000"/>
                <wp:effectExtent l="0" t="0" r="28575" b="27940"/>
                <wp:wrapNone/>
                <wp:docPr id="299" name="群組 29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71575" cy="144000"/>
                          <a:chOff x="161925" y="0"/>
                          <a:chExt cx="1171575" cy="219075"/>
                        </a:xfrm>
                      </wpg:grpSpPr>
                      <wps:wsp>
                        <wps:cNvPr id="286" name="直線接點 286"/>
                        <wps:cNvCnPr/>
                        <wps:spPr>
                          <a:xfrm flipH="1" flipV="1">
                            <a:off x="16192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7" name="直線接點 287"/>
                        <wps:cNvCnPr/>
                        <wps:spPr>
                          <a:xfrm flipH="1" flipV="1">
                            <a:off x="33337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8" name="直線接點 288"/>
                        <wps:cNvCnPr/>
                        <wps:spPr>
                          <a:xfrm flipH="1" flipV="1">
                            <a:off x="49530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9" name="直線接點 289"/>
                        <wps:cNvCnPr/>
                        <wps:spPr>
                          <a:xfrm flipH="1" flipV="1">
                            <a:off x="66675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4" name="直線接點 294"/>
                        <wps:cNvCnPr/>
                        <wps:spPr>
                          <a:xfrm flipH="1" flipV="1">
                            <a:off x="82867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5" name="直線接點 295"/>
                        <wps:cNvCnPr/>
                        <wps:spPr>
                          <a:xfrm flipH="1" flipV="1">
                            <a:off x="1000125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6" name="直線接點 296"/>
                        <wps:cNvCnPr/>
                        <wps:spPr>
                          <a:xfrm flipH="1" flipV="1">
                            <a:off x="116205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8" name="直線接點 298"/>
                        <wps:cNvCnPr/>
                        <wps:spPr>
                          <a:xfrm flipH="1" flipV="1">
                            <a:off x="1333500" y="0"/>
                            <a:ext cx="0" cy="21907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A23217F" id="群組 299" o:spid="_x0000_s1026" style="position:absolute;margin-left:248.25pt;margin-top:14.25pt;width:92.25pt;height:11.35pt;z-index:251671040;mso-width-relative:margin;mso-height-relative:margin" coordorigin="1619" coordsize="11715,21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">
                <v:line id="直線接點 286" o:spid="_x0000_s1027" style="position:absolute;flip:x y;visibility:visible;mso-wrap-style:square" from="1619,0" to="1619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" strokecolor="black [3200]" strokeweight=".5pt">
                  <v:stroke joinstyle="miter"/>
                </v:line>
                <v:line id="直線接點 287" o:spid="_x0000_s1028" style="position:absolute;flip:x y;visibility:visible;mso-wrap-style:square" from="3333,0" to="333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" strokecolor="black [3200]" strokeweight=".5pt">
                  <v:stroke joinstyle="miter"/>
                </v:line>
                <v:line id="直線接點 288" o:spid="_x0000_s1029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" strokecolor="black [3200]" strokeweight=".5pt">
                  <v:stroke joinstyle="miter"/>
                </v:line>
                <v:line id="直線接點 289" o:spid="_x0000_s1030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" strokecolor="black [3200]" strokeweight=".5pt">
                  <v:stroke joinstyle="miter"/>
                </v:line>
                <v:line id="直線接點 294" o:spid="_x0000_s1031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" strokecolor="black [3200]" strokeweight=".5pt">
                  <v:stroke joinstyle="miter"/>
                </v:line>
                <v:line id="直線接點 295" o:spid="_x0000_s1032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" strokecolor="black [3200]" strokeweight=".5pt">
                  <v:stroke joinstyle="miter"/>
                </v:line>
                <v:line id="直線接點 296" o:spid="_x0000_s1033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" strokecolor="black [3200]" strokeweight=".5pt">
                  <v:stroke joinstyle="miter"/>
                </v:line>
                <v:line id="直線接點 298" o:spid="_x0000_s1034" style="position:absolute;flip:x y;visibility:visible;mso-wrap-style:square" from="13335,0" to="1333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" strokecolor="black [3200]" strokeweight=".5pt">
                  <v:stroke joinstyle="miter"/>
                </v:line>
              </v:group>
            </w:pict>
          </mc:Fallback>
        </mc:AlternateContent>
      </w:r>
    </w:p>
    <w:p w14:paraId="3B4BA0BC" w14:textId="77777777" w:rsidR="00A7569C" w:rsidRDefault="00A7569C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F002833" wp14:editId="2726A226">
                <wp:simplePos x="0" y="0"/>
                <wp:positionH relativeFrom="column">
                  <wp:posOffset>2733675</wp:posOffset>
                </wp:positionH>
                <wp:positionV relativeFrom="paragraph">
                  <wp:posOffset>19050</wp:posOffset>
                </wp:positionV>
                <wp:extent cx="2000250" cy="0"/>
                <wp:effectExtent l="0" t="76200" r="19050" b="95250"/>
                <wp:wrapNone/>
                <wp:docPr id="281" name="直線單箭頭接點 2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002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E8457C" id="直線單箭頭接點 281" o:spid="_x0000_s1026" type="#_x0000_t32" style="position:absolute;margin-left:215.25pt;margin-top:1.5pt;width:157.5pt;height:0;z-index:2516700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" strokecolor="black [3200]" strokeweight=".5pt">
                <v:stroke endarrow="block" joinstyle="miter"/>
              </v:shape>
            </w:pict>
          </mc:Fallback>
        </mc:AlternateContent>
      </w:r>
    </w:p>
    <w:p w14:paraId="5F621427" w14:textId="77777777" w:rsidR="00A7569C" w:rsidRDefault="00A7569C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50ABFD6D" w14:textId="77777777" w:rsidR="00570982" w:rsidRDefault="00570982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71260F98" w14:textId="77777777" w:rsidR="00570982" w:rsidRDefault="00570982" w:rsidP="008C7F97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5C31219E" w14:textId="77777777" w:rsidR="00872C9F" w:rsidRDefault="00872C9F" w:rsidP="00872C9F">
      <w:pPr>
        <w:rPr>
          <w:rFonts w:ascii="Times New Roman" w:eastAsia="標楷體" w:hAnsi="Times New Roman"/>
          <w:sz w:val="28"/>
          <w:szCs w:val="28"/>
        </w:rPr>
      </w:pPr>
    </w:p>
    <w:p w14:paraId="63E39DB6" w14:textId="77777777" w:rsidR="00872C9F" w:rsidRDefault="00872C9F" w:rsidP="00872C9F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4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P=(1,2) ,Q=(1,3)</w:t>
      </w:r>
    </w:p>
    <w:p w14:paraId="2E263DDD" w14:textId="77777777" w:rsidR="00872C9F" w:rsidRDefault="00872C9F" w:rsidP="00872C9F">
      <w:pPr>
        <w:rPr>
          <w:rFonts w:ascii="Times New Roman" w:eastAsia="標楷體" w:hAnsi="Times New Roman"/>
          <w:sz w:val="28"/>
          <w:szCs w:val="28"/>
        </w:rPr>
      </w:pPr>
    </w:p>
    <w:p w14:paraId="0C200C99" w14:textId="26EFEA82" w:rsidR="00BE6883" w:rsidRDefault="00614E8B" w:rsidP="00174D95">
      <w:pPr>
        <w:ind w:firstLineChars="100" w:firstLine="280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86400" behindDoc="0" locked="0" layoutInCell="1" allowOverlap="1" wp14:anchorId="0949D16D" wp14:editId="102764E6">
                <wp:simplePos x="0" y="0"/>
                <wp:positionH relativeFrom="column">
                  <wp:posOffset>2743200</wp:posOffset>
                </wp:positionH>
                <wp:positionV relativeFrom="paragraph">
                  <wp:posOffset>219075</wp:posOffset>
                </wp:positionV>
                <wp:extent cx="2133600" cy="4432300"/>
                <wp:effectExtent l="0" t="0" r="0" b="6350"/>
                <wp:wrapNone/>
                <wp:docPr id="349" name="群組 34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33600" cy="4432300"/>
                          <a:chOff x="0" y="0"/>
                          <a:chExt cx="2133600" cy="4432300"/>
                        </a:xfrm>
                      </wpg:grpSpPr>
                      <wps:wsp>
                        <wps:cNvPr id="3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299218" w14:textId="77777777" w:rsidR="00126417" w:rsidRDefault="00126417" w:rsidP="00BE6883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2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885950" y="121920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1CA82C1" w14:textId="77777777" w:rsidR="00126417" w:rsidRDefault="00126417" w:rsidP="00BE6883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321" name="群組 321"/>
                        <wpg:cNvGrpSpPr/>
                        <wpg:grpSpPr>
                          <a:xfrm>
                            <a:off x="409575" y="1333500"/>
                            <a:ext cx="1171575" cy="144000"/>
                            <a:chOff x="161925" y="0"/>
                            <a:chExt cx="1171575" cy="219075"/>
                          </a:xfrm>
                        </wpg:grpSpPr>
                        <wps:wsp>
                          <wps:cNvPr id="322" name="直線接點 322"/>
                          <wps:cNvCnPr/>
                          <wps:spPr>
                            <a:xfrm flipH="1" flipV="1">
                              <a:off x="1619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直線接點 323"/>
                          <wps:cNvCnPr/>
                          <wps:spPr>
                            <a:xfrm flipH="1" flipV="1">
                              <a:off x="3333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直線接點 324"/>
                          <wps:cNvCnPr/>
                          <wps:spPr>
                            <a:xfrm flipH="1" flipV="1">
                              <a:off x="4953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直線接點 325"/>
                          <wps:cNvCnPr/>
                          <wps:spPr>
                            <a:xfrm flipH="1" flipV="1">
                              <a:off x="6667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直線接點 326"/>
                          <wps:cNvCnPr/>
                          <wps:spPr>
                            <a:xfrm flipH="1" flipV="1">
                              <a:off x="8286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直線接點 327"/>
                          <wps:cNvCnPr/>
                          <wps:spPr>
                            <a:xfrm flipH="1" flipV="1">
                              <a:off x="10001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直線接點 328"/>
                          <wps:cNvCnPr/>
                          <wps:spPr>
                            <a:xfrm flipH="1" flipV="1">
                              <a:off x="11620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直線接點 329"/>
                          <wps:cNvCnPr/>
                          <wps:spPr>
                            <a:xfrm flipH="1" flipV="1">
                              <a:off x="13335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13" name="群組 313"/>
                        <wpg:cNvGrpSpPr/>
                        <wpg:grpSpPr>
                          <a:xfrm rot="5400000">
                            <a:off x="-78422" y="816927"/>
                            <a:ext cx="666750" cy="143510"/>
                            <a:chOff x="495300" y="0"/>
                            <a:chExt cx="666750" cy="219075"/>
                          </a:xfrm>
                        </wpg:grpSpPr>
                        <wps:wsp>
                          <wps:cNvPr id="314" name="直線接點 314"/>
                          <wps:cNvCnPr/>
                          <wps:spPr>
                            <a:xfrm flipH="1" flipV="1">
                              <a:off x="4953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5" name="直線接點 315"/>
                          <wps:cNvCnPr/>
                          <wps:spPr>
                            <a:xfrm flipH="1" flipV="1">
                              <a:off x="6667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6" name="直線接點 316"/>
                          <wps:cNvCnPr/>
                          <wps:spPr>
                            <a:xfrm flipH="1" flipV="1">
                              <a:off x="8286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7" name="直線接點 317"/>
                          <wps:cNvCnPr/>
                          <wps:spPr>
                            <a:xfrm flipH="1" flipV="1">
                              <a:off x="10001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18" name="直線接點 318"/>
                          <wps:cNvCnPr/>
                          <wps:spPr>
                            <a:xfrm flipH="1" flipV="1">
                              <a:off x="11620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4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38125" y="10382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F17ECC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7175" y="3905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116746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46" name="橢圓 346"/>
                        <wps:cNvSpPr/>
                        <wps:spPr>
                          <a:xfrm>
                            <a:off x="381000" y="1028700"/>
                            <a:ext cx="57785" cy="609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8" name="橢圓 348"/>
                        <wps:cNvSpPr/>
                        <wps:spPr>
                          <a:xfrm>
                            <a:off x="381000" y="857250"/>
                            <a:ext cx="57785" cy="609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3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41370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91DBD0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949D16D" id="群組 349" o:spid="_x0000_s1057" style="position:absolute;left:0;text-align:left;margin-left:3in;margin-top:17.25pt;width:168pt;height:349pt;z-index:251686400;mso-height-relative:margin" coordsize="21336,443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">
                <v:shape id="_x0000_s1058" type="#_x0000_t202" style="position:absolute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" filled="f" stroked="f">
                  <v:textbox>
                    <w:txbxContent>
                      <w:p w14:paraId="73299218" w14:textId="77777777" w:rsidR="00126417" w:rsidRDefault="00126417" w:rsidP="00BE6883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_x0000_s1059" type="#_x0000_t202" style="position:absolute;left:18859;top:12192;width:2477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" filled="f" stroked="f">
                  <v:textbox>
                    <w:txbxContent>
                      <w:p w14:paraId="71CA82C1" w14:textId="77777777" w:rsidR="00126417" w:rsidRDefault="00126417" w:rsidP="00BE6883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group id="群組 321" o:spid="_x0000_s1060" style="position:absolute;left:4095;top:13335;width:11716;height:1440" coordorigin="1619" coordsize="11715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<v:line id="直線接點 322" o:spid="_x0000_s1061" style="position:absolute;flip:x y;visibility:visible;mso-wrap-style:square" from="1619,0" to="1619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" strokecolor="black [3200]" strokeweight=".5pt">
                    <v:stroke joinstyle="miter"/>
                  </v:line>
                  <v:line id="直線接點 323" o:spid="_x0000_s1062" style="position:absolute;flip:x y;visibility:visible;mso-wrap-style:square" from="3333,0" to="333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" strokecolor="black [3200]" strokeweight=".5pt">
                    <v:stroke joinstyle="miter"/>
                  </v:line>
                  <v:line id="直線接點 324" o:spid="_x0000_s1063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" strokecolor="black [3200]" strokeweight=".5pt">
                    <v:stroke joinstyle="miter"/>
                  </v:line>
                  <v:line id="直線接點 325" o:spid="_x0000_s1064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" strokecolor="black [3200]" strokeweight=".5pt">
                    <v:stroke joinstyle="miter"/>
                  </v:line>
                  <v:line id="直線接點 326" o:spid="_x0000_s1065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" strokecolor="black [3200]" strokeweight=".5pt">
                    <v:stroke joinstyle="miter"/>
                  </v:line>
                  <v:line id="直線接點 327" o:spid="_x0000_s1066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" strokecolor="black [3200]" strokeweight=".5pt">
                    <v:stroke joinstyle="miter"/>
                  </v:line>
                  <v:line id="直線接點 328" o:spid="_x0000_s1067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" strokecolor="black [3200]" strokeweight=".5pt">
                    <v:stroke joinstyle="miter"/>
                  </v:line>
                  <v:line id="直線接點 329" o:spid="_x0000_s1068" style="position:absolute;flip:x y;visibility:visible;mso-wrap-style:square" from="13335,0" to="1333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" strokecolor="black [3200]" strokeweight=".5pt">
                    <v:stroke joinstyle="miter"/>
                  </v:line>
                </v:group>
                <v:group id="群組 313" o:spid="_x0000_s1069" style="position:absolute;left:-785;top:8169;width:6667;height:1436;rotation:90" coordorigin="4953" coordsize="6667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">
                  <v:line id="直線接點 314" o:spid="_x0000_s1070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" strokecolor="black [3200]" strokeweight=".5pt">
                    <v:stroke joinstyle="miter"/>
                  </v:line>
                  <v:line id="直線接點 315" o:spid="_x0000_s1071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" strokecolor="black [3200]" strokeweight=".5pt">
                    <v:stroke joinstyle="miter"/>
                  </v:line>
                  <v:line id="直線接點 316" o:spid="_x0000_s1072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" strokecolor="black [3200]" strokeweight=".5pt">
                    <v:stroke joinstyle="miter"/>
                  </v:line>
                  <v:line id="直線接點 317" o:spid="_x0000_s1073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" strokecolor="black [3200]" strokeweight=".5pt">
                    <v:stroke joinstyle="miter"/>
                  </v:line>
                  <v:line id="直線接點 318" o:spid="_x0000_s1074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" strokecolor="black [3200]" strokeweight=".5pt">
                    <v:stroke joinstyle="miter"/>
                  </v:line>
                </v:group>
                <v:shape id="_x0000_s1075" type="#_x0000_t202" style="position:absolute;left:2381;top:10382;width:247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" filled="f" stroked="f">
                  <v:textbox>
                    <w:txbxContent>
                      <w:p w14:paraId="07F17ECC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  <v:shape id="_x0000_s1076" type="#_x0000_t202" style="position:absolute;left:2571;top:3905;width:247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" filled="f" stroked="f">
                  <v:textbox>
                    <w:txbxContent>
                      <w:p w14:paraId="70116746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  <v:oval id="橢圓 346" o:spid="_x0000_s1077" style="position:absolute;left:3810;top:10287;width:577;height: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" fillcolor="#0d0d0d [3069]" strokecolor="#0d0d0d [3069]" strokeweight="1pt">
                  <v:stroke joinstyle="miter"/>
                </v:oval>
                <v:oval id="橢圓 348" o:spid="_x0000_s1078" style="position:absolute;left:3810;top:8572;width:577;height:61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" fillcolor="#0d0d0d [3069]" strokecolor="#0d0d0d [3069]" strokeweight="1pt">
                  <v:stroke joinstyle="miter"/>
                </v:oval>
                <v:shape id="_x0000_s1079" type="#_x0000_t202" style="position:absolute;left:6762;top:41370;width:2477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<v:textbox>
                    <w:txbxContent>
                      <w:p w14:paraId="1C91DBD0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P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∞</m:t>
        </m:r>
        <m:r>
          <m:rPr>
            <m:sty m:val="p"/>
          </m:rPr>
          <w:rPr>
            <w:rFonts w:ascii="Cambria Math" w:eastAsia="標楷體" w:hAnsi="Times New Roman"/>
            <w:sz w:val="28"/>
            <w:szCs w:val="28"/>
          </w:rPr>
          <w:br/>
        </m:r>
        <m:r>
          <w:rPr>
            <w:rFonts w:ascii="Cambria Math" w:eastAsia="標楷體" w:hAnsi="Cambria Math" w:cs="Cambria Math"/>
            <w:sz w:val="28"/>
            <w:szCs w:val="28"/>
          </w:rPr>
          <m:t>⇒</m:t>
        </m:r>
        <m:r>
          <w:rPr>
            <w:rFonts w:ascii="Cambria Math" w:eastAsia="標楷體" w:hAnsi="Times New Roman"/>
            <w:sz w:val="28"/>
            <w:szCs w:val="28"/>
          </w:rPr>
          <m:t>θ=9</m:t>
        </m:r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ο</m:t>
            </m:r>
          </m:sup>
        </m:sSup>
      </m:oMath>
      <w:r w:rsidR="00BE6883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6788EE22" wp14:editId="52567DE8">
                <wp:simplePos x="0" y="0"/>
                <wp:positionH relativeFrom="column">
                  <wp:posOffset>2981325</wp:posOffset>
                </wp:positionH>
                <wp:positionV relativeFrom="paragraph">
                  <wp:posOffset>447675</wp:posOffset>
                </wp:positionV>
                <wp:extent cx="0" cy="1304925"/>
                <wp:effectExtent l="76200" t="38100" r="57150" b="9525"/>
                <wp:wrapNone/>
                <wp:docPr id="310" name="直線單箭頭接點 3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13049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2B1E2B1E" id="直線單箭頭接點 310" o:spid="_x0000_s1026" type="#_x0000_t32" style="position:absolute;margin-left:234.75pt;margin-top:35.25pt;width:0;height:102.75pt;flip:x y;z-index:25167513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</w:p>
    <w:p w14:paraId="448FFDBB" w14:textId="77777777" w:rsidR="00BE6883" w:rsidRDefault="00FD5EB1" w:rsidP="00BE6883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13024055" wp14:editId="5B290984">
                <wp:simplePos x="0" y="0"/>
                <wp:positionH relativeFrom="column">
                  <wp:posOffset>3181350</wp:posOffset>
                </wp:positionH>
                <wp:positionV relativeFrom="paragraph">
                  <wp:posOffset>95250</wp:posOffset>
                </wp:positionV>
                <wp:extent cx="523875" cy="295275"/>
                <wp:effectExtent l="0" t="0" r="0" b="0"/>
                <wp:wrapSquare wrapText="bothSides"/>
                <wp:docPr id="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23875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30F3BFC" w14:textId="77777777" w:rsidR="00126417" w:rsidRPr="00FD5EB1" w:rsidRDefault="00126417" w:rsidP="009905E7">
                            <w:pPr>
                              <w:rPr>
                                <w:szCs w:val="24"/>
                                <w:vertAlign w:val="superscript"/>
                              </w:rPr>
                            </w:pPr>
                            <w:r w:rsidRPr="00FD5EB1">
                              <w:rPr>
                                <w:rFonts w:asciiTheme="minorEastAsia" w:hAnsiTheme="minorEastAsia"/>
                                <w:szCs w:val="24"/>
                              </w:rPr>
                              <w:t xml:space="preserve">90 </w:t>
                            </w:r>
                            <w:r w:rsidRPr="00FD5EB1">
                              <w:rPr>
                                <w:rFonts w:asciiTheme="minorEastAsia" w:hAnsiTheme="minorEastAsia"/>
                                <w:szCs w:val="24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3024055" id="_x0000_s1080" type="#_x0000_t202" style="position:absolute;left:0;text-align:left;margin-left:250.5pt;margin-top:7.5pt;width:41.25pt;height:23.25pt;z-index:25169254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" filled="f" stroked="f">
                <v:textbox>
                  <w:txbxContent>
                    <w:p w14:paraId="030F3BFC" w14:textId="77777777" w:rsidR="00126417" w:rsidRPr="00FD5EB1" w:rsidRDefault="00126417" w:rsidP="009905E7">
                      <w:pPr>
                        <w:rPr>
                          <w:szCs w:val="24"/>
                          <w:vertAlign w:val="superscript"/>
                        </w:rPr>
                      </w:pPr>
                      <w:r w:rsidRPr="00FD5EB1">
                        <w:rPr>
                          <w:rFonts w:asciiTheme="minorEastAsia" w:hAnsiTheme="minorEastAsia"/>
                          <w:szCs w:val="24"/>
                        </w:rPr>
                        <w:t xml:space="preserve">90 </w:t>
                      </w:r>
                      <w:r w:rsidRPr="00FD5EB1">
                        <w:rPr>
                          <w:rFonts w:asciiTheme="minorEastAsia" w:hAnsiTheme="minorEastAsia"/>
                          <w:szCs w:val="24"/>
                          <w:vertAlign w:val="superscript"/>
                        </w:rPr>
                        <w:t>o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614E8B" w:rsidRPr="00614E8B">
        <w:rPr>
          <w:rFonts w:ascii="Times New Roman" w:eastAsia="標楷體" w:hAnsi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5376" behindDoc="0" locked="0" layoutInCell="1" allowOverlap="1" wp14:anchorId="10F3999D" wp14:editId="505EFDCB">
                <wp:simplePos x="0" y="0"/>
                <wp:positionH relativeFrom="column">
                  <wp:posOffset>3152775</wp:posOffset>
                </wp:positionH>
                <wp:positionV relativeFrom="paragraph">
                  <wp:posOffset>161290</wp:posOffset>
                </wp:positionV>
                <wp:extent cx="0" cy="215900"/>
                <wp:effectExtent l="0" t="0" r="38100" b="12700"/>
                <wp:wrapNone/>
                <wp:docPr id="347" name="直線接點 3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2159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885EEF" id="直線接點 347" o:spid="_x0000_s1026" style="position:absolute;flip:y;z-index:251685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8.25pt,12.7pt" to="248.25pt,2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" strokecolor="black [3200]" strokeweight=".5pt">
                <v:stroke joinstyle="miter"/>
              </v:line>
            </w:pict>
          </mc:Fallback>
        </mc:AlternateContent>
      </w:r>
    </w:p>
    <w:p w14:paraId="6305D8F5" w14:textId="77777777" w:rsidR="00BE6883" w:rsidRDefault="00FD5EB1" w:rsidP="00BE6883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1520" behindDoc="0" locked="0" layoutInCell="1" allowOverlap="1" wp14:anchorId="24ADB6D1" wp14:editId="673B43B6">
                <wp:simplePos x="0" y="0"/>
                <wp:positionH relativeFrom="column">
                  <wp:posOffset>2742565</wp:posOffset>
                </wp:positionH>
                <wp:positionV relativeFrom="paragraph">
                  <wp:posOffset>135890</wp:posOffset>
                </wp:positionV>
                <wp:extent cx="1171575" cy="0"/>
                <wp:effectExtent l="0" t="0" r="0" b="0"/>
                <wp:wrapNone/>
                <wp:docPr id="2" name="直線接點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7157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7A37EA2" id="直線接點 2" o:spid="_x0000_s1026" style="position:absolute;z-index:2516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15.95pt,10.7pt" to="308.2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" strokecolor="black [3200]" strokeweight=".5pt">
                <v:stroke joinstyle="miter"/>
              </v:line>
            </w:pict>
          </mc:Fallback>
        </mc:AlternateContent>
      </w:r>
    </w:p>
    <w:p w14:paraId="726109AA" w14:textId="77777777" w:rsidR="00BE6883" w:rsidRDefault="00BE6883" w:rsidP="00BE6883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0FBCB6B9" w14:textId="77777777" w:rsidR="00BE6883" w:rsidRDefault="00BE6883" w:rsidP="00570982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5CDE46F2" wp14:editId="67A19DB1">
                <wp:simplePos x="0" y="0"/>
                <wp:positionH relativeFrom="column">
                  <wp:posOffset>2828925</wp:posOffset>
                </wp:positionH>
                <wp:positionV relativeFrom="paragraph">
                  <wp:posOffset>28575</wp:posOffset>
                </wp:positionV>
                <wp:extent cx="1836000" cy="0"/>
                <wp:effectExtent l="0" t="76200" r="12065" b="95250"/>
                <wp:wrapNone/>
                <wp:docPr id="330" name="直線單箭頭接點 3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36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37418AE" id="直線單箭頭接點 330" o:spid="_x0000_s1026" type="#_x0000_t32" style="position:absolute;margin-left:222.75pt;margin-top:2.25pt;width:144.55pt;height:0;z-index:251676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" strokecolor="black [3200]" strokeweight=".5pt">
                <v:stroke endarrow="block" joinstyle="miter"/>
              </v:shape>
            </w:pict>
          </mc:Fallback>
        </mc:AlternateContent>
      </w:r>
    </w:p>
    <w:p w14:paraId="55BA8357" w14:textId="77777777" w:rsidR="00BE6883" w:rsidRDefault="00BE6883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6F4D79EB" w14:textId="77777777" w:rsidR="00BE6883" w:rsidRDefault="00BE6883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0A4B19FF" w14:textId="77777777" w:rsidR="00872C9F" w:rsidRDefault="00872C9F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7E30F538" w14:textId="77777777" w:rsidR="00570982" w:rsidRDefault="00570982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373C5E47" w14:textId="77777777" w:rsidR="00872C9F" w:rsidRDefault="00872C9F" w:rsidP="00872C9F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5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P=(0,0) ,Q=(-1,1)</w:t>
      </w:r>
    </w:p>
    <w:p w14:paraId="21F9AA3A" w14:textId="77777777" w:rsidR="00872C9F" w:rsidRDefault="00872C9F" w:rsidP="00872C9F">
      <w:pPr>
        <w:rPr>
          <w:rFonts w:ascii="Times New Roman" w:eastAsia="標楷體" w:hAnsi="Times New Roman"/>
          <w:sz w:val="28"/>
          <w:szCs w:val="28"/>
        </w:rPr>
      </w:pPr>
    </w:p>
    <w:p w14:paraId="02044426" w14:textId="0871C26E" w:rsidR="00872C9F" w:rsidRDefault="00FD5EB1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4592" behindDoc="0" locked="0" layoutInCell="1" allowOverlap="1" wp14:anchorId="057971AB" wp14:editId="3E2B83D1">
                <wp:simplePos x="0" y="0"/>
                <wp:positionH relativeFrom="column">
                  <wp:posOffset>3124200</wp:posOffset>
                </wp:positionH>
                <wp:positionV relativeFrom="paragraph">
                  <wp:posOffset>38100</wp:posOffset>
                </wp:positionV>
                <wp:extent cx="1771650" cy="1219200"/>
                <wp:effectExtent l="0" t="0" r="0" b="19050"/>
                <wp:wrapNone/>
                <wp:docPr id="274" name="群組 27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71650" cy="1219200"/>
                          <a:chOff x="0" y="0"/>
                          <a:chExt cx="1771650" cy="1219200"/>
                        </a:xfrm>
                      </wpg:grpSpPr>
                      <wps:wsp>
                        <wps:cNvPr id="375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24000" y="923925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9425BA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14325" y="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33238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3825" y="62865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6E7C1B8" w14:textId="77777777" w:rsidR="00126417" w:rsidRDefault="00126417" w:rsidP="00A7569C">
                              <w:r>
                                <w:rPr>
                                  <w:rFonts w:ascii="Times New Roman" w:eastAsia="標楷體" w:hAnsi="Times New Roman" w:cs="Times New Roman"/>
                                  <w:szCs w:val="24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79" name="橢圓 379"/>
                        <wps:cNvSpPr/>
                        <wps:spPr>
                          <a:xfrm>
                            <a:off x="476250" y="1104900"/>
                            <a:ext cx="57785" cy="609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0" name="橢圓 380"/>
                        <wps:cNvSpPr/>
                        <wps:spPr>
                          <a:xfrm>
                            <a:off x="314325" y="952500"/>
                            <a:ext cx="57785" cy="60960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n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1" name="直線接點 381"/>
                        <wps:cNvCnPr/>
                        <wps:spPr>
                          <a:xfrm>
                            <a:off x="361950" y="1009650"/>
                            <a:ext cx="143510" cy="1079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476250" y="847725"/>
                            <a:ext cx="523875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7E28ED8" w14:textId="77777777" w:rsidR="00126417" w:rsidRPr="00FD5EB1" w:rsidRDefault="00126417" w:rsidP="009905E7">
                              <w:pPr>
                                <w:rPr>
                                  <w:szCs w:val="24"/>
                                  <w:vertAlign w:val="superscript"/>
                                </w:rPr>
                              </w:pPr>
                              <w:r>
                                <w:rPr>
                                  <w:rFonts w:asciiTheme="minorEastAsia" w:hAnsiTheme="minorEastAsia"/>
                                  <w:szCs w:val="24"/>
                                </w:rPr>
                                <w:t>135</w:t>
                              </w:r>
                              <w:r w:rsidRPr="00FD5EB1">
                                <w:rPr>
                                  <w:rFonts w:asciiTheme="minorEastAsia" w:hAnsiTheme="minorEastAsia"/>
                                  <w:szCs w:val="24"/>
                                </w:rPr>
                                <w:t xml:space="preserve"> </w:t>
                              </w:r>
                              <w:r w:rsidRPr="00FD5EB1">
                                <w:rPr>
                                  <w:rFonts w:asciiTheme="minorEastAsia" w:hAnsiTheme="minorEastAsia"/>
                                  <w:szCs w:val="24"/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g:grpSp>
                        <wpg:cNvPr id="226" name="群組 226"/>
                        <wpg:cNvGrpSpPr/>
                        <wpg:grpSpPr>
                          <a:xfrm rot="5400000">
                            <a:off x="178753" y="731202"/>
                            <a:ext cx="666750" cy="143510"/>
                            <a:chOff x="495300" y="0"/>
                            <a:chExt cx="666750" cy="219075"/>
                          </a:xfrm>
                        </wpg:grpSpPr>
                        <wps:wsp>
                          <wps:cNvPr id="227" name="直線接點 227"/>
                          <wps:cNvCnPr/>
                          <wps:spPr>
                            <a:xfrm flipH="1" flipV="1">
                              <a:off x="4953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9" name="直線接點 229"/>
                          <wps:cNvCnPr/>
                          <wps:spPr>
                            <a:xfrm flipH="1" flipV="1">
                              <a:off x="6667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0" name="直線接點 240"/>
                          <wps:cNvCnPr/>
                          <wps:spPr>
                            <a:xfrm flipH="1" flipV="1">
                              <a:off x="8286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3" name="直線接點 243"/>
                          <wps:cNvCnPr/>
                          <wps:spPr>
                            <a:xfrm flipH="1" flipV="1">
                              <a:off x="10001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47" name="直線接點 247"/>
                          <wps:cNvCnPr/>
                          <wps:spPr>
                            <a:xfrm flipH="1" flipV="1">
                              <a:off x="11620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34" name="群組 34"/>
                        <wpg:cNvGrpSpPr/>
                        <wpg:grpSpPr>
                          <a:xfrm>
                            <a:off x="0" y="1066800"/>
                            <a:ext cx="1171575" cy="143510"/>
                            <a:chOff x="161925" y="0"/>
                            <a:chExt cx="1171575" cy="219075"/>
                          </a:xfrm>
                        </wpg:grpSpPr>
                        <wps:wsp>
                          <wps:cNvPr id="48" name="直線接點 48"/>
                          <wps:cNvCnPr/>
                          <wps:spPr>
                            <a:xfrm flipH="1" flipV="1">
                              <a:off x="1619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4" name="直線接點 54"/>
                          <wps:cNvCnPr/>
                          <wps:spPr>
                            <a:xfrm flipH="1" flipV="1">
                              <a:off x="3333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99" name="直線接點 199"/>
                          <wps:cNvCnPr/>
                          <wps:spPr>
                            <a:xfrm flipH="1" flipV="1">
                              <a:off x="4953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2" name="直線接點 202"/>
                          <wps:cNvCnPr/>
                          <wps:spPr>
                            <a:xfrm flipH="1" flipV="1">
                              <a:off x="6667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4" name="直線接點 204"/>
                          <wps:cNvCnPr/>
                          <wps:spPr>
                            <a:xfrm flipH="1" flipV="1">
                              <a:off x="82867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3" name="直線接點 223"/>
                          <wps:cNvCnPr/>
                          <wps:spPr>
                            <a:xfrm flipH="1" flipV="1">
                              <a:off x="1000125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4" name="直線接點 224"/>
                          <wps:cNvCnPr/>
                          <wps:spPr>
                            <a:xfrm flipH="1" flipV="1">
                              <a:off x="116205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5" name="直線接點 225"/>
                          <wps:cNvCnPr/>
                          <wps:spPr>
                            <a:xfrm flipH="1" flipV="1">
                              <a:off x="1333500" y="0"/>
                              <a:ext cx="0" cy="2190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057971AB" id="群組 274" o:spid="_x0000_s1081" style="position:absolute;left:0;text-align:left;margin-left:246pt;margin-top:3pt;width:139.5pt;height:96pt;z-index:251694592" coordsize="17716,12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">
                <v:shape id="_x0000_s1082" type="#_x0000_t202" style="position:absolute;left:15240;top:9239;width:247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" filled="f" stroked="f">
                  <v:textbox>
                    <w:txbxContent>
                      <w:p w14:paraId="249425BA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x</w:t>
                        </w:r>
                      </w:p>
                    </w:txbxContent>
                  </v:textbox>
                </v:shape>
                <v:shape id="_x0000_s1083" type="#_x0000_t202" style="position:absolute;left:3143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" filled="f" stroked="f">
                  <v:textbox>
                    <w:txbxContent>
                      <w:p w14:paraId="34033238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y</w:t>
                        </w:r>
                      </w:p>
                    </w:txbxContent>
                  </v:textbox>
                </v:shape>
                <v:shape id="_x0000_s1084" type="#_x0000_t202" style="position:absolute;left:1238;top:6286;width:2476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" filled="f" stroked="f">
                  <v:textbox>
                    <w:txbxContent>
                      <w:p w14:paraId="16E7C1B8" w14:textId="77777777" w:rsidR="00126417" w:rsidRDefault="00126417" w:rsidP="00A7569C">
                        <w:r>
                          <w:rPr>
                            <w:rFonts w:ascii="Times New Roman" w:eastAsia="標楷體" w:hAnsi="Times New Roman" w:cs="Times New Roman"/>
                            <w:szCs w:val="24"/>
                          </w:rPr>
                          <w:t>Q</w:t>
                        </w:r>
                      </w:p>
                    </w:txbxContent>
                  </v:textbox>
                </v:shape>
                <v:oval id="橢圓 379" o:spid="_x0000_s1085" style="position:absolute;left:4762;top:11049;width:578;height: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" fillcolor="#0d0d0d [3069]" strokecolor="#0d0d0d [3069]" strokeweight="1pt">
                  <v:stroke joinstyle="miter"/>
                </v:oval>
                <v:oval id="橢圓 380" o:spid="_x0000_s1086" style="position:absolute;left:3143;top:9525;width:578;height:60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" fillcolor="#0d0d0d [3069]" strokecolor="#0d0d0d [3069]" strokeweight="1pt">
                  <v:stroke joinstyle="miter"/>
                </v:oval>
                <v:line id="直線接點 381" o:spid="_x0000_s1087" style="position:absolute;visibility:visible;mso-wrap-style:square" from="3619,10096" to="5054,111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" strokecolor="black [3200]" strokeweight=".5pt">
                  <v:stroke joinstyle="miter"/>
                </v:line>
                <v:shape id="_x0000_s1088" type="#_x0000_t202" style="position:absolute;left:4762;top:8477;width:5239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 filled="f" stroked="f">
                  <v:textbox>
                    <w:txbxContent>
                      <w:p w14:paraId="07E28ED8" w14:textId="77777777" w:rsidR="00126417" w:rsidRPr="00FD5EB1" w:rsidRDefault="00126417" w:rsidP="009905E7">
                        <w:pPr>
                          <w:rPr>
                            <w:szCs w:val="24"/>
                            <w:vertAlign w:val="superscript"/>
                          </w:rPr>
                        </w:pPr>
                        <w:r>
                          <w:rPr>
                            <w:rFonts w:asciiTheme="minorEastAsia" w:hAnsiTheme="minorEastAsia"/>
                            <w:szCs w:val="24"/>
                          </w:rPr>
                          <w:t>135</w:t>
                        </w:r>
                        <w:r w:rsidRPr="00FD5EB1">
                          <w:rPr>
                            <w:rFonts w:asciiTheme="minorEastAsia" w:hAnsiTheme="minorEastAsia"/>
                            <w:szCs w:val="24"/>
                          </w:rPr>
                          <w:t xml:space="preserve"> </w:t>
                        </w:r>
                        <w:r w:rsidRPr="00FD5EB1">
                          <w:rPr>
                            <w:rFonts w:asciiTheme="minorEastAsia" w:hAnsiTheme="minorEastAsia"/>
                            <w:szCs w:val="24"/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group id="群組 226" o:spid="_x0000_s1089" style="position:absolute;left:1787;top:7311;width:6668;height:1435;rotation:90" coordorigin="4953" coordsize="6667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">
                  <v:line id="直線接點 227" o:spid="_x0000_s1090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" strokecolor="black [3200]" strokeweight=".5pt">
                    <v:stroke joinstyle="miter"/>
                  </v:line>
                  <v:line id="直線接點 229" o:spid="_x0000_s1091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" strokecolor="black [3200]" strokeweight=".5pt">
                    <v:stroke joinstyle="miter"/>
                  </v:line>
                  <v:line id="直線接點 240" o:spid="_x0000_s1092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" strokecolor="black [3200]" strokeweight=".5pt">
                    <v:stroke joinstyle="miter"/>
                  </v:line>
                  <v:line id="直線接點 243" o:spid="_x0000_s1093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" strokecolor="black [3200]" strokeweight=".5pt">
                    <v:stroke joinstyle="miter"/>
                  </v:line>
                  <v:line id="直線接點 247" o:spid="_x0000_s1094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" strokecolor="black [3200]" strokeweight=".5pt">
                    <v:stroke joinstyle="miter"/>
                  </v:line>
                </v:group>
                <v:group id="群組 34" o:spid="_x0000_s1095" style="position:absolute;top:10668;width:11715;height:1435" coordorigin="1619" coordsize="11715,21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">
                  <v:line id="直線接點 48" o:spid="_x0000_s1096" style="position:absolute;flip:x y;visibility:visible;mso-wrap-style:square" from="1619,0" to="1619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" strokecolor="black [3200]" strokeweight=".5pt">
                    <v:stroke joinstyle="miter"/>
                  </v:line>
                  <v:line id="直線接點 54" o:spid="_x0000_s1097" style="position:absolute;flip:x y;visibility:visible;mso-wrap-style:square" from="3333,0" to="333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" strokecolor="black [3200]" strokeweight=".5pt">
                    <v:stroke joinstyle="miter"/>
                  </v:line>
                  <v:line id="直線接點 199" o:spid="_x0000_s1098" style="position:absolute;flip:x y;visibility:visible;mso-wrap-style:square" from="4953,0" to="4953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" strokecolor="black [3200]" strokeweight=".5pt">
                    <v:stroke joinstyle="miter"/>
                  </v:line>
                  <v:line id="直線接點 202" o:spid="_x0000_s1099" style="position:absolute;flip:x y;visibility:visible;mso-wrap-style:square" from="6667,0" to="6667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" strokecolor="black [3200]" strokeweight=".5pt">
                    <v:stroke joinstyle="miter"/>
                  </v:line>
                  <v:line id="直線接點 204" o:spid="_x0000_s1100" style="position:absolute;flip:x y;visibility:visible;mso-wrap-style:square" from="8286,0" to="8286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" strokecolor="black [3200]" strokeweight=".5pt">
                    <v:stroke joinstyle="miter"/>
                  </v:line>
                  <v:line id="直線接點 223" o:spid="_x0000_s1101" style="position:absolute;flip:x y;visibility:visible;mso-wrap-style:square" from="10001,0" to="10001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" strokecolor="black [3200]" strokeweight=".5pt">
                    <v:stroke joinstyle="miter"/>
                  </v:line>
                  <v:line id="直線接點 224" o:spid="_x0000_s1102" style="position:absolute;flip:x y;visibility:visible;mso-wrap-style:square" from="11620,0" to="11620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" strokecolor="black [3200]" strokeweight=".5pt">
                    <v:stroke joinstyle="miter"/>
                  </v:line>
                  <v:line id="直線接點 225" o:spid="_x0000_s1103" style="position:absolute;flip:x y;visibility:visible;mso-wrap-style:square" from="13335,0" to="13335,21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" strokecolor="black [3200]" strokeweight=".5pt">
                    <v:stroke joinstyle="miter"/>
                  </v:line>
                </v:group>
              </v:group>
            </w:pict>
          </mc:Fallback>
        </mc:AlternateContent>
      </w:r>
      <w:r w:rsidR="00BE7ACE"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9472" behindDoc="0" locked="0" layoutInCell="1" allowOverlap="1" wp14:anchorId="6AB8AFCE" wp14:editId="266CADB6">
                <wp:simplePos x="0" y="0"/>
                <wp:positionH relativeFrom="column">
                  <wp:posOffset>3629025</wp:posOffset>
                </wp:positionH>
                <wp:positionV relativeFrom="paragraph">
                  <wp:posOffset>342900</wp:posOffset>
                </wp:positionV>
                <wp:extent cx="0" cy="971550"/>
                <wp:effectExtent l="76200" t="38100" r="57150" b="19050"/>
                <wp:wrapNone/>
                <wp:docPr id="373" name="直線單箭頭接點 3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9715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F33B05" id="直線單箭頭接點 373" o:spid="_x0000_s1026" type="#_x0000_t32" style="position:absolute;margin-left:285.75pt;margin-top:27pt;width:0;height:76.5pt;flip:y;z-index:251689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m:oMath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ta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</m:t>
        </m:r>
        <m:r>
          <m:rPr>
            <m:sty m:val="p"/>
          </m:rPr>
          <w:rPr>
            <w:rFonts w:ascii="Cambria Math" w:eastAsia="標楷體" w:hAnsi="Times New Roman"/>
            <w:sz w:val="28"/>
            <w:szCs w:val="28"/>
          </w:rPr>
          <w:br/>
        </m:r>
      </m:oMath>
      <m:oMathPara>
        <m:oMath>
          <m:r>
            <w:rPr>
              <w:rFonts w:ascii="Cambria Math" w:eastAsia="標楷體" w:hAnsi="Cambria Math" w:cs="Cambria Math"/>
              <w:sz w:val="28"/>
              <w:szCs w:val="28"/>
            </w:rPr>
            <m:t>⇒</m:t>
          </m:r>
          <m:r>
            <w:rPr>
              <w:rFonts w:ascii="Cambria Math" w:eastAsia="標楷體" w:hAnsi="Times New Roman"/>
              <w:sz w:val="28"/>
              <w:szCs w:val="28"/>
            </w:rPr>
            <m:t>θ=13</m:t>
          </m:r>
          <m:sSup>
            <m:sSup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p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e>
            <m:sup>
              <m:r>
                <w:rPr>
                  <w:rFonts w:ascii="Cambria Math" w:eastAsia="標楷體" w:hAnsi="Times New Roman"/>
                  <w:sz w:val="28"/>
                  <w:szCs w:val="28"/>
                </w:rPr>
                <m:t>ο</m:t>
              </m:r>
            </m:sup>
          </m:sSup>
        </m:oMath>
      </m:oMathPara>
    </w:p>
    <w:p w14:paraId="78B70772" w14:textId="77777777" w:rsidR="00872C9F" w:rsidRDefault="00872C9F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20A58F9D" w14:textId="77777777" w:rsidR="00872C9F" w:rsidRDefault="00BE7ACE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8448" behindDoc="0" locked="0" layoutInCell="1" allowOverlap="1" wp14:anchorId="0BDF0B61" wp14:editId="3250EF37">
                <wp:simplePos x="0" y="0"/>
                <wp:positionH relativeFrom="column">
                  <wp:posOffset>2867025</wp:posOffset>
                </wp:positionH>
                <wp:positionV relativeFrom="paragraph">
                  <wp:posOffset>28575</wp:posOffset>
                </wp:positionV>
                <wp:extent cx="1800000" cy="0"/>
                <wp:effectExtent l="0" t="76200" r="10160" b="95250"/>
                <wp:wrapNone/>
                <wp:docPr id="372" name="直線單箭頭接點 3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000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905C945" id="直線單箭頭接點 372" o:spid="_x0000_s1026" type="#_x0000_t32" style="position:absolute;margin-left:225.75pt;margin-top:2.25pt;width:141.75pt;height:0;z-index:251688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" strokecolor="black [3200]" strokeweight=".5pt">
                <v:stroke endarrow="block" joinstyle="miter"/>
              </v:shape>
            </w:pict>
          </mc:Fallback>
        </mc:AlternateContent>
      </w:r>
    </w:p>
    <w:p w14:paraId="0A833382" w14:textId="77777777" w:rsidR="00872C9F" w:rsidRDefault="00872C9F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665BC1EA" w14:textId="77777777" w:rsidR="00872C9F" w:rsidRDefault="00872C9F" w:rsidP="00872C9F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</w:p>
    <w:p w14:paraId="692B16FB" w14:textId="77777777" w:rsidR="00BE7ACE" w:rsidRDefault="00BE7ACE" w:rsidP="00872C9F">
      <w:pPr>
        <w:rPr>
          <w:rFonts w:ascii="Times New Roman" w:eastAsia="標楷體" w:hAnsi="Times New Roman"/>
          <w:sz w:val="28"/>
          <w:szCs w:val="28"/>
        </w:rPr>
      </w:pPr>
    </w:p>
    <w:p w14:paraId="351D8762" w14:textId="77777777" w:rsidR="00BE7ACE" w:rsidRDefault="00FD5EB1" w:rsidP="00872C9F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336FB36B" wp14:editId="65F5F17C">
                <wp:simplePos x="0" y="0"/>
                <wp:positionH relativeFrom="column">
                  <wp:posOffset>5191125</wp:posOffset>
                </wp:positionH>
                <wp:positionV relativeFrom="paragraph">
                  <wp:posOffset>123825</wp:posOffset>
                </wp:positionV>
                <wp:extent cx="247650" cy="295275"/>
                <wp:effectExtent l="0" t="0" r="0" b="0"/>
                <wp:wrapNone/>
                <wp:docPr id="33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0B101E2" w14:textId="77777777" w:rsidR="00126417" w:rsidRDefault="00126417" w:rsidP="00FD5EB1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36FB36B" id="_x0000_s1104" type="#_x0000_t202" style="position:absolute;margin-left:408.75pt;margin-top:9.75pt;width:19.5pt;height:23.25pt;z-index:2516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" filled="f" stroked="f">
                <v:textbox>
                  <w:txbxContent>
                    <w:p w14:paraId="10B101E2" w14:textId="77777777" w:rsidR="00126417" w:rsidRDefault="00126417" w:rsidP="00FD5EB1"/>
                  </w:txbxContent>
                </v:textbox>
              </v:shape>
            </w:pict>
          </mc:Fallback>
        </mc:AlternateContent>
      </w:r>
    </w:p>
    <w:p w14:paraId="48DF792B" w14:textId="77777777" w:rsidR="00872C9F" w:rsidRPr="00570982" w:rsidRDefault="00872C9F" w:rsidP="00570982">
      <w:pPr>
        <w:ind w:firstLineChars="100" w:firstLine="280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lastRenderedPageBreak/>
        <w:t>所謂向量，可以說向量是一個有長度和方向的數學量。</w:t>
      </w:r>
    </w:p>
    <w:p w14:paraId="403833CC" w14:textId="10CE8415" w:rsidR="00983571" w:rsidRDefault="00872C9F" w:rsidP="00B568F3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 w:cs="Times New Roman" w:hint="eastAsia"/>
          <w:sz w:val="28"/>
          <w:szCs w:val="28"/>
        </w:rPr>
        <w:t>因此我們知道一個線段的起點和終點，我們可以決定線段的長度。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令起點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P</w:t>
      </w:r>
      <w:r w:rsidR="00983571">
        <w:rPr>
          <w:rFonts w:ascii="Times New Roman" w:eastAsia="標楷體" w:hAnsi="Times New Roman" w:cs="Times New Roman"/>
          <w:sz w:val="28"/>
          <w:szCs w:val="28"/>
        </w:rPr>
        <w:t>(x</w:t>
      </w:r>
      <w:r w:rsidR="00983571" w:rsidRPr="00BE7ACE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 w:rsidR="00983571">
        <w:rPr>
          <w:rFonts w:ascii="Times New Roman" w:eastAsia="標楷體" w:hAnsi="Times New Roman" w:cs="Times New Roman"/>
          <w:sz w:val="28"/>
          <w:szCs w:val="28"/>
        </w:rPr>
        <w:t>,y</w:t>
      </w:r>
      <w:r w:rsidR="00983571" w:rsidRPr="00BE7ACE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 w:rsidR="00983571">
        <w:rPr>
          <w:rFonts w:ascii="Times New Roman" w:eastAsia="標楷體" w:hAnsi="Times New Roman" w:cs="Times New Roman"/>
          <w:sz w:val="28"/>
          <w:szCs w:val="28"/>
        </w:rPr>
        <w:t>)</w:t>
      </w:r>
      <w:r w:rsidR="00983571">
        <w:rPr>
          <w:rFonts w:ascii="Times New Roman" w:eastAsia="標楷體" w:hAnsi="Times New Roman" w:cs="Times New Roman" w:hint="eastAsia"/>
          <w:sz w:val="32"/>
          <w:szCs w:val="28"/>
        </w:rPr>
        <w:t>、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終點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Q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,y</w:t>
      </w:r>
      <w:r w:rsidR="00983571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983571">
        <w:rPr>
          <w:rFonts w:ascii="Times New Roman" w:eastAsia="標楷體" w:hAnsi="Times New Roman" w:cs="Times New Roman" w:hint="eastAsia"/>
          <w:sz w:val="28"/>
          <w:szCs w:val="28"/>
        </w:rPr>
        <w:t>，這個線段的長度就</w:t>
      </w:r>
      <w:r w:rsidR="00B568F3">
        <w:rPr>
          <w:rFonts w:ascii="Times New Roman" w:eastAsia="標楷體" w:hAnsi="Times New Roman" w:cs="Times New Roman" w:hint="eastAsia"/>
          <w:sz w:val="28"/>
          <w:szCs w:val="28"/>
        </w:rPr>
        <w:t>是</w:t>
      </w:r>
    </w:p>
    <w:p w14:paraId="4E71A0E3" w14:textId="68F62B07" w:rsidR="00174D95" w:rsidRPr="00B568F3" w:rsidRDefault="00B568F3" w:rsidP="00174D95">
      <w:pPr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x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sSub>
                        <m:sSubPr>
                          <m:ctrlPr>
                            <w:rPr>
                              <w:rFonts w:ascii="Cambria Math" w:eastAsia="標楷體" w:hAnsi="Times New Roman"/>
                              <w:i/>
                              <w:sz w:val="28"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y</m:t>
                          </m:r>
                        </m:e>
                        <m:sub>
                          <m:r>
                            <w:rPr>
                              <w:rFonts w:ascii="Cambria Math" w:eastAsia="標楷體" w:hAnsi="Times New Roman"/>
                              <w:sz w:val="28"/>
                              <w:szCs w:val="28"/>
                            </w:rPr>
                            <m:t>1</m:t>
                          </m:r>
                        </m:sub>
                      </m:sSub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e>
                  </m:d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</m:oMath>
      </m:oMathPara>
    </w:p>
    <w:p w14:paraId="6A4C59AA" w14:textId="7A249F27" w:rsidR="00983571" w:rsidRDefault="00983571" w:rsidP="004316FA">
      <w:pPr>
        <w:rPr>
          <w:rFonts w:ascii="Times New Roman" w:eastAsia="標楷體" w:hAnsi="Times New Roman" w:cs="Times New Roman" w:hint="eastAsia"/>
          <w:sz w:val="28"/>
          <w:szCs w:val="28"/>
        </w:rPr>
      </w:pPr>
    </w:p>
    <w:p w14:paraId="04BF0D66" w14:textId="454753FB" w:rsidR="00B568F3" w:rsidRDefault="00B568F3" w:rsidP="004316FA">
      <w:pPr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c">
            <w:drawing>
              <wp:inline distT="0" distB="0" distL="0" distR="0" wp14:anchorId="48E85626" wp14:editId="273E2074">
                <wp:extent cx="3390900" cy="2152650"/>
                <wp:effectExtent l="0" t="0" r="0" b="0"/>
                <wp:docPr id="6" name="畫布 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86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218350" y="56175"/>
                            <a:ext cx="857250" cy="505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AD13FB9" w14:textId="77777777" w:rsidR="00126417" w:rsidRDefault="00126417" w:rsidP="00B568F3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</w:rPr>
                                <w:t>Q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(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,y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)</w:t>
                              </w:r>
                              <w:r>
                                <w:rPr>
                                  <w:rFonts w:ascii="Times New Roman" w:eastAsia="標楷體" w:hAnsi="標楷體" w:cs="Times New Roman" w:hint="eastAsia"/>
                                  <w:kern w:val="2"/>
                                  <w:sz w:val="28"/>
                                  <w:szCs w:val="28"/>
                                </w:rPr>
                                <w:t>和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B(x2,y2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7" name="直角三角形 187"/>
                        <wps:cNvSpPr/>
                        <wps:spPr>
                          <a:xfrm flipH="1">
                            <a:off x="1122975" y="505755"/>
                            <a:ext cx="1457325" cy="980440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0975" y="1248704"/>
                            <a:ext cx="857250" cy="4845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DC76E15" w14:textId="77777777" w:rsidR="00126417" w:rsidRDefault="00126417" w:rsidP="00B568F3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</w:rPr>
                                <w:t>P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(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,y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284900" y="1220130"/>
                            <a:ext cx="247650" cy="294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BCB46DA" w14:textId="77777777" w:rsidR="00126417" w:rsidRDefault="00126417" w:rsidP="00B568F3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Calibri" w:hAnsi="Calibri" w:cs="Times New Roman"/>
                                  <w:kern w:val="2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0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570775" y="706710"/>
                            <a:ext cx="639150" cy="5134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4714B" w14:textId="77777777" w:rsidR="00126417" w:rsidRDefault="00126417" w:rsidP="00B568F3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y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y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579201" y="1486195"/>
                            <a:ext cx="611550" cy="514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A76AB3" w14:textId="77777777" w:rsidR="00126417" w:rsidRDefault="00126417" w:rsidP="00B568F3">
                              <w:pPr>
                                <w:pStyle w:val="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6"/>
                                  <w:vertAlign w:val="subscript"/>
                                </w:rPr>
                                <w:t>2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sz w:val="28"/>
                                  <w:szCs w:val="28"/>
                                </w:rPr>
                                <w:t>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kern w:val="2"/>
                                  <w:position w:val="-7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3" name="直線接點 193"/>
                        <wps:cNvCnPr/>
                        <wps:spPr>
                          <a:xfrm>
                            <a:off x="1142025" y="1600790"/>
                            <a:ext cx="0" cy="287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4" name="直線接點 244"/>
                        <wps:cNvCnPr/>
                        <wps:spPr>
                          <a:xfrm>
                            <a:off x="2551725" y="1610655"/>
                            <a:ext cx="0" cy="287655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5" name="直線單箭頭接點 245"/>
                        <wps:cNvCnPr/>
                        <wps:spPr>
                          <a:xfrm flipV="1">
                            <a:off x="2132625" y="1733845"/>
                            <a:ext cx="371475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6" name="直線單箭頭接點 246"/>
                        <wps:cNvCnPr/>
                        <wps:spPr>
                          <a:xfrm flipH="1">
                            <a:off x="1151550" y="1733209"/>
                            <a:ext cx="381000" cy="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8" name="直線接點 248"/>
                        <wps:cNvCnPr/>
                        <wps:spPr>
                          <a:xfrm flipV="1">
                            <a:off x="2646975" y="1486195"/>
                            <a:ext cx="276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49" name="直線接點 249"/>
                        <wps:cNvCnPr/>
                        <wps:spPr>
                          <a:xfrm flipV="1">
                            <a:off x="2646975" y="515915"/>
                            <a:ext cx="27622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0" name="直線單箭頭接點 250"/>
                        <wps:cNvCnPr/>
                        <wps:spPr>
                          <a:xfrm>
                            <a:off x="2761275" y="1144565"/>
                            <a:ext cx="0" cy="3524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1" name="直線單箭頭接點 251"/>
                        <wps:cNvCnPr/>
                        <wps:spPr>
                          <a:xfrm flipH="1" flipV="1">
                            <a:off x="2761275" y="534965"/>
                            <a:ext cx="0" cy="31432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48E85626" id="畫布 6" o:spid="_x0000_s1105" editas="canvas" style="width:267pt;height:169.5pt;mso-position-horizontal-relative:char;mso-position-vertical-relative:line" coordsize="33909,21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106" type="#_x0000_t75" style="position:absolute;width:33909;height:21526;visibility:visible;mso-wrap-style:square">
                  <v:fill o:detectmouseclick="t"/>
                  <v:path o:connecttype="none"/>
                </v:shape>
                <v:shape id="_x0000_s1107" type="#_x0000_t202" style="position:absolute;left:22183;top:561;width:8573;height:50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" filled="f" stroked="f">
                  <v:textbox>
                    <w:txbxContent>
                      <w:p w14:paraId="3AD13FB9" w14:textId="77777777" w:rsidR="00126417" w:rsidRDefault="00126417" w:rsidP="00B568F3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</w:rPr>
                          <w:t>Q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(x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,y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)</w:t>
                        </w:r>
                        <w:r>
                          <w:rPr>
                            <w:rFonts w:ascii="Times New Roman" w:eastAsia="標楷體" w:hAnsi="標楷體" w:cs="Times New Roman" w:hint="eastAsia"/>
                            <w:kern w:val="2"/>
                            <w:sz w:val="28"/>
                            <w:szCs w:val="28"/>
                          </w:rPr>
                          <w:t>和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B(x2,y2)</w:t>
                        </w:r>
                      </w:p>
                    </w:txbxContent>
                  </v:textbox>
                </v:shape>
                <v:shape id="直角三角形 187" o:spid="_x0000_s1108" type="#_x0000_t6" style="position:absolute;left:11229;top:5057;width:14574;height:9804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" filled="f" strokecolor="black [3213]" strokeweight="1pt"/>
                <v:shape id="_x0000_s1109" type="#_x0000_t202" style="position:absolute;left:3609;top:12487;width:8573;height:4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" filled="f" stroked="f">
                  <v:textbox>
                    <w:txbxContent>
                      <w:p w14:paraId="7DC76E15" w14:textId="77777777" w:rsidR="00126417" w:rsidRDefault="00126417" w:rsidP="00B568F3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</w:rPr>
                          <w:t>P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(x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,y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_x0000_s1110" type="#_x0000_t202" style="position:absolute;left:12849;top:12201;width:2476;height:29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" filled="f" stroked="f">
                  <v:textbox>
                    <w:txbxContent>
                      <w:p w14:paraId="3BCB46DA" w14:textId="77777777" w:rsidR="00126417" w:rsidRDefault="00126417" w:rsidP="00B568F3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Calibri" w:hAnsi="Calibri" w:cs="Times New Roman"/>
                            <w:kern w:val="2"/>
                          </w:rPr>
                          <w:t>θ</w:t>
                        </w:r>
                      </w:p>
                    </w:txbxContent>
                  </v:textbox>
                </v:shape>
                <v:shape id="_x0000_s1111" type="#_x0000_t202" style="position:absolute;left:25707;top:7067;width:6392;height:5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" filled="f" stroked="f">
                  <v:textbox>
                    <w:txbxContent>
                      <w:p w14:paraId="1B04714B" w14:textId="77777777" w:rsidR="00126417" w:rsidRDefault="00126417" w:rsidP="00B568F3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y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y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shape id="_x0000_s1112" type="#_x0000_t202" style="position:absolute;left:15792;top:14861;width:6115;height:5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" filled="f" stroked="f">
                  <v:textbox>
                    <w:txbxContent>
                      <w:p w14:paraId="0FA76AB3" w14:textId="77777777" w:rsidR="00126417" w:rsidRDefault="00126417" w:rsidP="00B568F3">
                        <w:pPr>
                          <w:pStyle w:val="Web"/>
                          <w:spacing w:before="0" w:beforeAutospacing="0" w:after="0" w:afterAutospacing="0"/>
                        </w:pP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x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6"/>
                            <w:vertAlign w:val="subscript"/>
                          </w:rPr>
                          <w:t>2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sz w:val="28"/>
                            <w:szCs w:val="28"/>
                          </w:rPr>
                          <w:t>x</w:t>
                        </w:r>
                        <w:r>
                          <w:rPr>
                            <w:rFonts w:ascii="Times New Roman" w:eastAsia="標楷體" w:hAnsi="Times New Roman" w:cs="Times New Roman"/>
                            <w:kern w:val="2"/>
                            <w:position w:val="-7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shape>
                <v:line id="直線接點 193" o:spid="_x0000_s1113" style="position:absolute;visibility:visible;mso-wrap-style:square" from="11420,16007" to="11420,188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" strokecolor="black [3200]" strokeweight=".5pt">
                  <v:stroke joinstyle="miter"/>
                </v:line>
                <v:line id="直線接點 244" o:spid="_x0000_s1114" style="position:absolute;visibility:visible;mso-wrap-style:square" from="25517,16106" to="25517,189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" strokecolor="black [3200]" strokeweight=".5pt">
                  <v:stroke joinstyle="miter"/>
                </v:line>
                <v:shape id="直線單箭頭接點 245" o:spid="_x0000_s1115" type="#_x0000_t32" style="position:absolute;left:21326;top:17338;width:371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" strokecolor="black [3200]" strokeweight=".5pt">
                  <v:stroke endarrow="block" joinstyle="miter"/>
                </v:shape>
                <v:shape id="直線單箭頭接點 246" o:spid="_x0000_s1116" type="#_x0000_t32" style="position:absolute;left:11515;top:17332;width:3810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" strokecolor="black [3200]" strokeweight=".5pt">
                  <v:stroke endarrow="block" joinstyle="miter"/>
                </v:shape>
                <v:line id="直線接點 248" o:spid="_x0000_s1117" style="position:absolute;flip:y;visibility:visible;mso-wrap-style:square" from="26469,14861" to="29232,14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" strokecolor="black [3200]" strokeweight=".5pt">
                  <v:stroke joinstyle="miter"/>
                </v:line>
                <v:line id="直線接點 249" o:spid="_x0000_s1118" style="position:absolute;flip:y;visibility:visible;mso-wrap-style:square" from="26469,5159" to="29232,51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" strokecolor="black [3200]" strokeweight=".5pt">
                  <v:stroke joinstyle="miter"/>
                </v:line>
                <v:shape id="直線單箭頭接點 250" o:spid="_x0000_s1119" type="#_x0000_t32" style="position:absolute;left:27612;top:11445;width:0;height:3524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" strokecolor="black [3200]" strokeweight=".5pt">
                  <v:stroke endarrow="block" joinstyle="miter"/>
                </v:shape>
                <v:shape id="直線單箭頭接點 251" o:spid="_x0000_s1120" type="#_x0000_t32" style="position:absolute;left:27612;top:5349;width:0;height:3143;flip:x 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0E18B916" w14:textId="77777777" w:rsidR="00D71C4C" w:rsidRDefault="00983571" w:rsidP="004316FA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 w:cs="Times New Roman" w:hint="eastAsia"/>
          <w:sz w:val="28"/>
          <w:szCs w:val="28"/>
        </w:rPr>
        <w:t>這個線段的方向由</w:t>
      </w:r>
      <w:r>
        <w:rPr>
          <w:rFonts w:ascii="Times New Roman" w:eastAsia="標楷體" w:hAnsi="Times New Roman" w:cs="Times New Roman" w:hint="eastAsia"/>
          <w:sz w:val="28"/>
          <w:szCs w:val="28"/>
        </w:rPr>
        <w:t>(y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-y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和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-x</w:t>
      </w:r>
      <w:r w:rsidR="00D71C4C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來決定，因此一個向量方向用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(y</w:t>
      </w:r>
      <w:r w:rsidR="00D71C4C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-y</w:t>
      </w:r>
      <w:r w:rsidR="00D71C4C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BE7ACE">
        <w:rPr>
          <w:rFonts w:ascii="Times New Roman" w:eastAsia="標楷體" w:hAnsi="Times New Roman" w:cs="Times New Roman"/>
          <w:sz w:val="28"/>
          <w:szCs w:val="28"/>
        </w:rPr>
        <w:t>)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和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-x</w:t>
      </w:r>
      <w:r w:rsidR="00D71C4C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D71C4C">
        <w:rPr>
          <w:rFonts w:ascii="Times New Roman" w:eastAsia="標楷體" w:hAnsi="Times New Roman" w:cs="Times New Roman" w:hint="eastAsia"/>
          <w:sz w:val="28"/>
          <w:szCs w:val="28"/>
        </w:rPr>
        <w:t>來表示。我們在討論向量時，是不管它在平面上的位置的。</w:t>
      </w:r>
    </w:p>
    <w:p w14:paraId="65812ACD" w14:textId="15813E4B" w:rsidR="00983571" w:rsidRDefault="00D71C4C" w:rsidP="00174D95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 w:rsidRPr="00D71C4C">
        <w:rPr>
          <w:rFonts w:ascii="Times New Roman" w:eastAsia="標楷體" w:hAnsi="Times New Roman" w:cs="Times New Roman" w:hint="eastAsia"/>
          <w:sz w:val="30"/>
          <w:szCs w:val="30"/>
        </w:rPr>
        <w:t>向量通常用一個箭號表示</w:t>
      </w:r>
      <w:r>
        <w:rPr>
          <w:rFonts w:ascii="Times New Roman" w:eastAsia="標楷體" w:hAnsi="Times New Roman" w:cs="Times New Roman" w:hint="eastAsia"/>
          <w:sz w:val="30"/>
          <w:szCs w:val="30"/>
        </w:rPr>
        <w:t>。</w:t>
      </w:r>
      <w:r w:rsidRPr="00D71C4C">
        <w:rPr>
          <w:rFonts w:ascii="Times New Roman" w:eastAsia="標楷體" w:hAnsi="Times New Roman" w:cs="Times New Roman" w:hint="eastAsia"/>
          <w:sz w:val="30"/>
          <w:szCs w:val="30"/>
        </w:rPr>
        <w:t>圖示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hint="eastAsia"/>
          <w:sz w:val="28"/>
          <w:szCs w:val="28"/>
        </w:rPr>
        <w:t>代表一個向量，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hint="eastAsia"/>
          <w:sz w:val="28"/>
          <w:szCs w:val="28"/>
        </w:rPr>
        <w:t>代表</w:t>
      </w:r>
      <m:oMath>
        <m:r>
          <w:rPr>
            <w:rFonts w:ascii="Cambria Math" w:eastAsia="標楷體" w:hAnsi="Times New Roman"/>
            <w:sz w:val="28"/>
            <w:szCs w:val="28"/>
          </w:rPr>
          <m:t>a</m:t>
        </m:r>
      </m:oMath>
      <w:r>
        <w:rPr>
          <w:rFonts w:ascii="Times New Roman" w:eastAsia="標楷體" w:hAnsi="Times New Roman" w:hint="eastAsia"/>
          <w:sz w:val="28"/>
          <w:szCs w:val="28"/>
        </w:rPr>
        <w:t>的長度。</w:t>
      </w:r>
      <w:r w:rsidR="00763E5A">
        <w:rPr>
          <w:rFonts w:ascii="Times New Roman" w:eastAsia="標楷體" w:hAnsi="Times New Roman" w:hint="eastAsia"/>
          <w:sz w:val="28"/>
          <w:szCs w:val="28"/>
        </w:rPr>
        <w:t>向量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 w:rsidR="00763E5A">
        <w:rPr>
          <w:rFonts w:ascii="Times New Roman" w:eastAsia="標楷體" w:hAnsi="Times New Roman" w:hint="eastAsia"/>
          <w:sz w:val="28"/>
          <w:szCs w:val="28"/>
        </w:rPr>
        <w:t>所代表的線段一定有一個起點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(x</w:t>
      </w:r>
      <w:r w:rsidR="00763E5A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/>
          <w:sz w:val="28"/>
          <w:szCs w:val="28"/>
        </w:rPr>
        <w:t>, y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和終點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(x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,</w:t>
      </w:r>
      <w:r w:rsidR="00763E5A">
        <w:rPr>
          <w:rFonts w:ascii="Times New Roman" w:eastAsia="標楷體" w:hAnsi="Times New Roman" w:cs="Times New Roman"/>
          <w:sz w:val="28"/>
          <w:szCs w:val="28"/>
        </w:rPr>
        <w:t xml:space="preserve"> y</w:t>
      </w:r>
      <w:r w:rsidR="00763E5A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。所以</w:t>
      </w:r>
    </w:p>
    <w:p w14:paraId="1A3F7E5E" w14:textId="7CFCB49F" w:rsidR="00763E5A" w:rsidRPr="00763E5A" w:rsidRDefault="00126417" w:rsidP="00174D95">
      <w:pPr>
        <w:rPr>
          <w:rFonts w:ascii="Times New Roman" w:eastAsia="標楷體" w:hAnsi="Times New Roman"/>
          <w:sz w:val="28"/>
          <w:szCs w:val="28"/>
        </w:rPr>
      </w:pP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 w:hint="eastAsia"/>
            <w:sz w:val="28"/>
            <w:szCs w:val="28"/>
          </w:rPr>
          <m:t>=(</m:t>
        </m:r>
      </m:oMath>
      <w:r w:rsidR="00763E5A">
        <w:rPr>
          <w:rFonts w:ascii="Times New Roman" w:eastAsia="標楷體" w:hAnsi="Times New Roman" w:cs="Times New Roman" w:hint="eastAsia"/>
          <w:sz w:val="28"/>
          <w:szCs w:val="28"/>
        </w:rPr>
        <w:t>(x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-x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,</w:t>
      </w:r>
      <w:r w:rsidR="00763E5A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(y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-y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</w:t>
      </w:r>
      <w:r w:rsidR="00763E5A">
        <w:rPr>
          <w:rFonts w:ascii="Times New Roman" w:eastAsia="標楷體" w:hAnsi="Times New Roman" w:cs="Times New Roman"/>
          <w:sz w:val="28"/>
          <w:szCs w:val="28"/>
        </w:rPr>
        <w:t>)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2753E1F3" w14:textId="77777777" w:rsidR="00D71C4C" w:rsidRDefault="00D71C4C" w:rsidP="004316FA">
      <w:pPr>
        <w:rPr>
          <w:rFonts w:ascii="Times New Roman" w:eastAsia="標楷體" w:hAnsi="Times New Roman"/>
          <w:sz w:val="28"/>
          <w:szCs w:val="28"/>
        </w:rPr>
      </w:pPr>
    </w:p>
    <w:p w14:paraId="7B910908" w14:textId="08495082" w:rsidR="00763E5A" w:rsidRDefault="00D71C4C" w:rsidP="00174D95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6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/>
          <w:sz w:val="28"/>
          <w:szCs w:val="28"/>
        </w:rPr>
        <w:t xml:space="preserve">=(5,3) </w:t>
      </w:r>
      <w:r w:rsidR="007D6ED0">
        <w:rPr>
          <w:rFonts w:ascii="Times New Roman" w:eastAsia="標楷體" w:hAnsi="Times New Roman" w:hint="eastAsia"/>
          <w:sz w:val="28"/>
          <w:szCs w:val="28"/>
        </w:rPr>
        <w:t>，是一個向量，</w:t>
      </w:r>
      <w:r w:rsidR="00763E5A">
        <w:rPr>
          <w:rFonts w:ascii="Times New Roman" w:eastAsia="標楷體" w:hAnsi="Times New Roman" w:hint="eastAsia"/>
          <w:sz w:val="28"/>
          <w:szCs w:val="28"/>
        </w:rPr>
        <w:t>因此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(x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-x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=5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，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(y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-y</w:t>
      </w:r>
      <w:r w:rsidR="00763E5A"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)=3</w:t>
      </w:r>
      <w:r w:rsidR="00763E5A">
        <w:rPr>
          <w:rFonts w:ascii="Times New Roman" w:eastAsia="標楷體" w:hAnsi="Times New Roman" w:cs="Times New Roman" w:hint="eastAsia"/>
          <w:sz w:val="28"/>
          <w:szCs w:val="28"/>
        </w:rPr>
        <w:t>。</w:t>
      </w:r>
    </w:p>
    <w:p w14:paraId="580FFB32" w14:textId="50079343" w:rsidR="00D71C4C" w:rsidRDefault="007D6ED0" w:rsidP="00174D95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已知的長度是</w:t>
      </w:r>
    </w:p>
    <w:p w14:paraId="782497C9" w14:textId="69EF6260" w:rsidR="00D71C4C" w:rsidRPr="00C35789" w:rsidRDefault="00126417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acc>
                <m:accPr>
                  <m:chr m:val="⃑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</m:t>
                  </m:r>
                </m:e>
              </m:ac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5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5+9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4</m:t>
              </m:r>
            </m:e>
          </m:rad>
        </m:oMath>
      </m:oMathPara>
    </w:p>
    <w:p w14:paraId="2EDFE611" w14:textId="2D0250CE" w:rsidR="007D6ED0" w:rsidRDefault="00126417" w:rsidP="00C35789">
      <w:pPr>
        <w:rPr>
          <w:rFonts w:ascii="Times New Roman" w:eastAsia="標楷體" w:hAnsi="Times New Roman"/>
          <w:sz w:val="28"/>
          <w:szCs w:val="28"/>
        </w:rPr>
      </w:pP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 w:rsidR="007D6ED0">
        <w:rPr>
          <w:rFonts w:ascii="Times New Roman" w:eastAsia="標楷體" w:hAnsi="Times New Roman" w:hint="eastAsia"/>
          <w:sz w:val="28"/>
          <w:szCs w:val="28"/>
        </w:rPr>
        <w:t>的方向可由它對</w:t>
      </w:r>
      <w:r w:rsidR="007D6ED0">
        <w:rPr>
          <w:rFonts w:ascii="Times New Roman" w:eastAsia="標楷體" w:hAnsi="Times New Roman" w:hint="eastAsia"/>
          <w:sz w:val="28"/>
          <w:szCs w:val="28"/>
        </w:rPr>
        <w:t>x</w:t>
      </w:r>
      <w:r w:rsidR="007D6ED0">
        <w:rPr>
          <w:rFonts w:ascii="Times New Roman" w:eastAsia="標楷體" w:hAnsi="Times New Roman" w:hint="eastAsia"/>
          <w:sz w:val="28"/>
          <w:szCs w:val="28"/>
        </w:rPr>
        <w:t>軸的夾角</w:t>
      </w:r>
      <w:r w:rsidR="007D6ED0">
        <w:rPr>
          <w:rFonts w:ascii="標楷體" w:eastAsia="標楷體" w:hAnsi="標楷體" w:hint="eastAsia"/>
          <w:sz w:val="28"/>
          <w:szCs w:val="28"/>
        </w:rPr>
        <w:t>θ</w:t>
      </w:r>
      <w:r w:rsidR="007D6ED0">
        <w:rPr>
          <w:rFonts w:ascii="Times New Roman" w:eastAsia="標楷體" w:hAnsi="Times New Roman" w:hint="eastAsia"/>
          <w:sz w:val="28"/>
          <w:szCs w:val="28"/>
        </w:rPr>
        <w:t>來看</w:t>
      </w:r>
    </w:p>
    <w:p w14:paraId="5E89F151" w14:textId="3746580F" w:rsidR="00D71C4C" w:rsidRPr="00C35789" w:rsidRDefault="00126417" w:rsidP="00174D95">
      <w:pPr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標楷體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0.6</m:t>
          </m:r>
        </m:oMath>
      </m:oMathPara>
    </w:p>
    <w:p w14:paraId="6CFB93C7" w14:textId="77777777" w:rsidR="007D6ED0" w:rsidRDefault="007D6ED0" w:rsidP="00D71C4C">
      <w:pPr>
        <w:ind w:firstLineChars="100" w:firstLine="280"/>
        <w:rPr>
          <w:rFonts w:ascii="Times New Roman" w:eastAsia="標楷體" w:hAnsi="Times New Roman"/>
          <w:sz w:val="28"/>
          <w:szCs w:val="28"/>
        </w:rPr>
      </w:pPr>
    </w:p>
    <w:p w14:paraId="0A6133F4" w14:textId="3390094C" w:rsidR="007D6ED0" w:rsidRDefault="007D6ED0" w:rsidP="00174D95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7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/>
          <w:sz w:val="28"/>
          <w:szCs w:val="28"/>
        </w:rPr>
        <w:t xml:space="preserve">=(-5,3) </w:t>
      </w:r>
    </w:p>
    <w:p w14:paraId="37C17257" w14:textId="77777777" w:rsidR="00527CCE" w:rsidRDefault="00527CCE" w:rsidP="00174D95">
      <w:pPr>
        <w:rPr>
          <w:rFonts w:ascii="Times New Roman" w:eastAsia="標楷體" w:hAnsi="Times New Roman"/>
          <w:sz w:val="28"/>
          <w:szCs w:val="28"/>
        </w:rPr>
      </w:pPr>
    </w:p>
    <w:p w14:paraId="4E12D874" w14:textId="08AAE659" w:rsidR="007D6ED0" w:rsidRDefault="00527CCE" w:rsidP="007D6ED0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x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-x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 w:hint="eastAsia"/>
          <w:sz w:val="28"/>
          <w:szCs w:val="28"/>
        </w:rPr>
        <w:t>)=</w:t>
      </w:r>
      <w:r>
        <w:rPr>
          <w:rFonts w:ascii="Times New Roman" w:eastAsia="標楷體" w:hAnsi="Times New Roman" w:cs="Times New Roman"/>
          <w:sz w:val="28"/>
          <w:szCs w:val="28"/>
        </w:rPr>
        <w:t>-</w:t>
      </w:r>
      <w:r>
        <w:rPr>
          <w:rFonts w:ascii="Times New Roman" w:eastAsia="標楷體" w:hAnsi="Times New Roman" w:cs="Times New Roman" w:hint="eastAsia"/>
          <w:sz w:val="28"/>
          <w:szCs w:val="28"/>
        </w:rPr>
        <w:t>5</w:t>
      </w:r>
      <w:r>
        <w:rPr>
          <w:rFonts w:ascii="Times New Roman" w:eastAsia="標楷體" w:hAnsi="Times New Roman" w:cs="Times New Roman" w:hint="eastAsia"/>
          <w:sz w:val="28"/>
          <w:szCs w:val="28"/>
        </w:rPr>
        <w:t>，</w:t>
      </w:r>
      <w:r>
        <w:rPr>
          <w:rFonts w:ascii="Times New Roman" w:eastAsia="標楷體" w:hAnsi="Times New Roman" w:cs="Times New Roman" w:hint="eastAsia"/>
          <w:sz w:val="28"/>
          <w:szCs w:val="28"/>
        </w:rPr>
        <w:t>(y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-y</w:t>
      </w:r>
      <w:r w:rsidRPr="00BE7ACE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 w:hint="eastAsia"/>
          <w:sz w:val="28"/>
          <w:szCs w:val="28"/>
        </w:rPr>
        <w:t>)=3</w:t>
      </w:r>
    </w:p>
    <w:p w14:paraId="4406B88D" w14:textId="2589A46E" w:rsidR="007D6ED0" w:rsidRPr="00527CCE" w:rsidRDefault="00126417" w:rsidP="00174D95">
      <w:pPr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acc>
                <m:accPr>
                  <m:chr m:val="⃑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</m:t>
                  </m:r>
                </m:e>
              </m:ac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eastAsia="標楷體" w:hAnsi="Cambria Math"/>
                      <w:i/>
                      <w:sz w:val="28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="標楷體" w:hAnsi="Cambria Math"/>
                          <w:i/>
                          <w:sz w:val="28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-</m:t>
                      </m:r>
                      <m:r>
                        <w:rPr>
                          <w:rFonts w:ascii="Cambria Math" w:eastAsia="標楷體" w:hAnsi="Times New Roman"/>
                          <w:sz w:val="28"/>
                          <w:szCs w:val="28"/>
                        </w:rPr>
                        <m:t>5</m:t>
                      </m:r>
                      <m:ctrlPr>
                        <w:rPr>
                          <w:rFonts w:ascii="Cambria Math" w:eastAsia="標楷體" w:hAnsi="Times New Roman"/>
                          <w:i/>
                          <w:sz w:val="28"/>
                          <w:szCs w:val="28"/>
                        </w:rPr>
                      </m:ctrlPr>
                    </m:e>
                  </m:d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up>
              </m:sSup>
              <m:r>
                <w:rPr>
                  <w:rFonts w:ascii="Cambria Math" w:eastAsia="標楷體" w:hAnsi="Times New Roman"/>
                  <w:sz w:val="28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3</m:t>
                  </m:r>
                </m:e>
                <m:sup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25+9</m:t>
              </m:r>
            </m:e>
          </m:rad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ad>
            <m:radPr>
              <m:degHide m:val="1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radPr>
            <m:deg/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34</m:t>
              </m:r>
            </m:e>
          </m:rad>
        </m:oMath>
      </m:oMathPara>
    </w:p>
    <w:p w14:paraId="50E2CDF7" w14:textId="12811544" w:rsidR="007D6ED0" w:rsidRPr="00527CCE" w:rsidRDefault="00126417" w:rsidP="00174D95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ta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y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標楷體" w:hAnsi="Cambria Math"/>
                  <w:sz w:val="28"/>
                  <w:szCs w:val="28"/>
                </w:rPr>
                <m:t>-</m:t>
              </m:r>
              <m:sSub>
                <m:sSubPr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x</m:t>
                  </m:r>
                </m:e>
                <m:sub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1</m:t>
                  </m:r>
                </m:sub>
              </m:sSub>
            </m:den>
          </m:f>
          <m:r>
            <w:rPr>
              <w:rFonts w:ascii="Cambria Math" w:eastAsia="標楷體" w:hAnsi="Cambria Math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="標楷體" w:hAnsi="Times New Roman"/>
                  <w:sz w:val="28"/>
                  <w:szCs w:val="28"/>
                </w:rPr>
                <m:t>3</m:t>
              </m:r>
            </m:num>
            <m:den>
              <m:r>
                <w:rPr>
                  <w:rFonts w:ascii="Cambria Math" w:eastAsia="標楷體" w:hAnsi="Times New Roman"/>
                  <w:sz w:val="28"/>
                  <w:szCs w:val="28"/>
                </w:rPr>
                <m:t>-</m:t>
              </m:r>
              <m:r>
                <w:rPr>
                  <w:rFonts w:ascii="Cambria Math" w:eastAsia="標楷體" w:hAnsi="Times New Roman"/>
                  <w:sz w:val="28"/>
                  <w:szCs w:val="28"/>
                </w:rPr>
                <m:t>5</m:t>
              </m:r>
            </m:den>
          </m:f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0.6</m:t>
          </m:r>
        </m:oMath>
      </m:oMathPara>
    </w:p>
    <w:p w14:paraId="28046748" w14:textId="77777777" w:rsidR="007D6ED0" w:rsidRDefault="007D6ED0" w:rsidP="00D71C4C">
      <w:pPr>
        <w:ind w:firstLineChars="100" w:firstLine="280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 w:cs="Times New Roman" w:hint="eastAsia"/>
          <w:sz w:val="28"/>
          <w:szCs w:val="28"/>
        </w:rPr>
        <w:t>向量在日常生活中常被用到的，比方說，我們常說向東走一公里或</w:t>
      </w:r>
      <w:r w:rsidR="00570982">
        <w:rPr>
          <w:rFonts w:ascii="Times New Roman" w:eastAsia="標楷體" w:hAnsi="Times New Roman" w:cs="Times New Roman" w:hint="eastAsia"/>
          <w:sz w:val="28"/>
          <w:szCs w:val="28"/>
        </w:rPr>
        <w:t>者</w:t>
      </w:r>
      <w:r>
        <w:rPr>
          <w:rFonts w:ascii="Times New Roman" w:eastAsia="標楷體" w:hAnsi="Times New Roman" w:cs="Times New Roman" w:hint="eastAsia"/>
          <w:sz w:val="28"/>
          <w:szCs w:val="28"/>
        </w:rPr>
        <w:t>說，學校在家的東北方，距離是</w:t>
      </w:r>
      <w:r>
        <w:rPr>
          <w:rFonts w:ascii="Times New Roman" w:eastAsia="標楷體" w:hAnsi="Times New Roman" w:cs="Times New Roman" w:hint="eastAsia"/>
          <w:sz w:val="28"/>
          <w:szCs w:val="28"/>
        </w:rPr>
        <w:t>35</w:t>
      </w:r>
      <w:r>
        <w:rPr>
          <w:rFonts w:ascii="Times New Roman" w:eastAsia="標楷體" w:hAnsi="Times New Roman" w:cs="Times New Roman" w:hint="eastAsia"/>
          <w:sz w:val="28"/>
          <w:szCs w:val="28"/>
        </w:rPr>
        <w:t>公里，這些話都可用向</w:t>
      </w:r>
      <w:r w:rsidR="00940DAA">
        <w:rPr>
          <w:rFonts w:ascii="Times New Roman" w:eastAsia="標楷體" w:hAnsi="Times New Roman" w:cs="Times New Roman" w:hint="eastAsia"/>
          <w:sz w:val="28"/>
          <w:szCs w:val="28"/>
        </w:rPr>
        <w:t>量來描寫的。</w:t>
      </w:r>
    </w:p>
    <w:p w14:paraId="4BFAF3DF" w14:textId="77777777" w:rsidR="00940DAA" w:rsidRDefault="00940DAA" w:rsidP="00940DAA">
      <w:pPr>
        <w:ind w:firstLineChars="101" w:firstLine="283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 </w:t>
      </w:r>
      <w:r>
        <w:rPr>
          <w:rFonts w:ascii="Times New Roman" w:eastAsia="標楷體" w:hAnsi="Times New Roman" w:cs="Times New Roman" w:hint="eastAsia"/>
          <w:sz w:val="28"/>
          <w:szCs w:val="28"/>
        </w:rPr>
        <w:t>向量在物理上更是非常</w:t>
      </w:r>
      <w:r w:rsidR="00570982">
        <w:rPr>
          <w:rFonts w:ascii="Times New Roman" w:eastAsia="標楷體" w:hAnsi="Times New Roman" w:cs="Times New Roman" w:hint="eastAsia"/>
          <w:sz w:val="28"/>
          <w:szCs w:val="28"/>
        </w:rPr>
        <w:t>重</w:t>
      </w:r>
      <w:r>
        <w:rPr>
          <w:rFonts w:ascii="Times New Roman" w:eastAsia="標楷體" w:hAnsi="Times New Roman" w:cs="Times New Roman" w:hint="eastAsia"/>
          <w:sz w:val="28"/>
          <w:szCs w:val="28"/>
        </w:rPr>
        <w:t>要，因此力有大小和方向性，向量在通訊上也相當重要，這些到了大學就可以學會了。</w:t>
      </w:r>
    </w:p>
    <w:p w14:paraId="756A8D1F" w14:textId="77777777" w:rsidR="00940DAA" w:rsidRDefault="00940DAA" w:rsidP="00940DAA">
      <w:pPr>
        <w:ind w:firstLineChars="101" w:firstLine="283"/>
        <w:rPr>
          <w:rFonts w:ascii="Times New Roman" w:eastAsia="標楷體" w:hAnsi="Times New Roman" w:cs="Times New Roman"/>
          <w:sz w:val="28"/>
          <w:szCs w:val="28"/>
        </w:rPr>
      </w:pPr>
    </w:p>
    <w:p w14:paraId="13B4D9AC" w14:textId="34A5622C" w:rsidR="00940DAA" w:rsidRDefault="00940DAA" w:rsidP="00174D95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8)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/>
          <w:sz w:val="28"/>
          <w:szCs w:val="28"/>
        </w:rPr>
        <w:t>=(3,-7) ,</w:t>
      </w:r>
      <w:r>
        <w:rPr>
          <w:rFonts w:ascii="Times New Roman" w:eastAsia="標楷體" w:hAnsi="Times New Roman" w:hint="eastAsia"/>
          <w:sz w:val="28"/>
          <w:szCs w:val="28"/>
        </w:rPr>
        <w:t>已知起點是</w:t>
      </w:r>
      <w:r>
        <w:rPr>
          <w:rFonts w:ascii="Times New Roman" w:eastAsia="標楷體" w:hAnsi="Times New Roman" w:hint="eastAsia"/>
          <w:sz w:val="28"/>
          <w:szCs w:val="28"/>
        </w:rPr>
        <w:t>(1,3)</w:t>
      </w:r>
      <w:r>
        <w:rPr>
          <w:rFonts w:ascii="Times New Roman" w:eastAsia="標楷體" w:hAnsi="Times New Roman" w:hint="eastAsia"/>
          <w:sz w:val="28"/>
          <w:szCs w:val="28"/>
        </w:rPr>
        <w:t>求終點座標</w:t>
      </w:r>
      <w:r w:rsidR="00BB618D">
        <w:rPr>
          <w:rFonts w:ascii="Times New Roman" w:eastAsia="標楷體" w:hAnsi="Times New Roman" w:hint="eastAsia"/>
          <w:sz w:val="28"/>
          <w:szCs w:val="28"/>
        </w:rPr>
        <w:t>。</w:t>
      </w:r>
    </w:p>
    <w:p w14:paraId="371D680C" w14:textId="77777777" w:rsidR="0068335E" w:rsidRDefault="00940DAA" w:rsidP="0068335E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設終點</w:t>
      </w:r>
      <w:r>
        <w:rPr>
          <w:rFonts w:ascii="Times New Roman" w:eastAsia="標楷體" w:hAnsi="Times New Roman" w:hint="eastAsia"/>
          <w:sz w:val="28"/>
          <w:szCs w:val="28"/>
        </w:rPr>
        <w:t>Q</w:t>
      </w:r>
      <w:r>
        <w:rPr>
          <w:rFonts w:ascii="Times New Roman" w:eastAsia="標楷體" w:hAnsi="Times New Roman"/>
          <w:sz w:val="28"/>
          <w:szCs w:val="28"/>
        </w:rPr>
        <w:t>=</w:t>
      </w:r>
      <w:r>
        <w:rPr>
          <w:rFonts w:ascii="Times New Roman" w:eastAsia="標楷體" w:hAnsi="Times New Roman" w:hint="eastAsia"/>
          <w:sz w:val="28"/>
          <w:szCs w:val="28"/>
        </w:rPr>
        <w:t>(x,y)</w:t>
      </w:r>
    </w:p>
    <w:p w14:paraId="4292C04A" w14:textId="77777777" w:rsidR="0068335E" w:rsidRDefault="00940DAA" w:rsidP="0068335E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則</w:t>
      </w:r>
      <w:r>
        <w:rPr>
          <w:rFonts w:ascii="Times New Roman" w:eastAsia="標楷體" w:hAnsi="Times New Roman" w:hint="eastAsia"/>
          <w:sz w:val="28"/>
          <w:szCs w:val="28"/>
        </w:rPr>
        <w:t xml:space="preserve"> x-1=3</w:t>
      </w:r>
      <w:r>
        <w:rPr>
          <w:rFonts w:ascii="Times New Roman" w:eastAsia="標楷體" w:hAnsi="Times New Roman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>∴x</w:t>
      </w:r>
      <w:r>
        <w:rPr>
          <w:rFonts w:ascii="標楷體" w:eastAsia="標楷體" w:hAnsi="標楷體"/>
          <w:sz w:val="28"/>
          <w:szCs w:val="28"/>
        </w:rPr>
        <w:t>=4</w:t>
      </w:r>
    </w:p>
    <w:p w14:paraId="11C9E8D7" w14:textId="78BE9623" w:rsidR="00940DAA" w:rsidRDefault="00940DAA" w:rsidP="0068335E">
      <w:pPr>
        <w:rPr>
          <w:rFonts w:ascii="Times New Roman" w:eastAsia="標楷體" w:hAnsi="Times New Roman"/>
          <w:sz w:val="28"/>
          <w:szCs w:val="28"/>
        </w:rPr>
      </w:pPr>
      <w:r>
        <w:rPr>
          <w:rFonts w:ascii="標楷體" w:eastAsia="標楷體" w:hAnsi="標楷體"/>
          <w:sz w:val="28"/>
          <w:szCs w:val="28"/>
        </w:rPr>
        <w:t xml:space="preserve">y-(-7)=3 </w:t>
      </w:r>
      <w:r>
        <w:rPr>
          <w:rFonts w:ascii="標楷體" w:eastAsia="標楷體" w:hAnsi="標楷體" w:hint="eastAsia"/>
          <w:sz w:val="28"/>
          <w:szCs w:val="28"/>
        </w:rPr>
        <w:t>∴</w:t>
      </w:r>
      <w:r>
        <w:rPr>
          <w:rFonts w:ascii="標楷體" w:eastAsia="標楷體" w:hAnsi="標楷體"/>
          <w:sz w:val="28"/>
          <w:szCs w:val="28"/>
        </w:rPr>
        <w:t>y=-4</w:t>
      </w:r>
    </w:p>
    <w:p w14:paraId="09F64771" w14:textId="778FC63E" w:rsidR="00BB618D" w:rsidRDefault="00940DAA" w:rsidP="00BB618D">
      <w:pPr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終點</w:t>
      </w:r>
      <w:r>
        <w:rPr>
          <w:rFonts w:ascii="Times New Roman" w:eastAsia="標楷體" w:hAnsi="Times New Roman" w:hint="eastAsia"/>
          <w:sz w:val="28"/>
          <w:szCs w:val="28"/>
        </w:rPr>
        <w:t>Q</w:t>
      </w:r>
      <w:r>
        <w:rPr>
          <w:rFonts w:ascii="Times New Roman" w:eastAsia="標楷體" w:hAnsi="Times New Roman"/>
          <w:sz w:val="28"/>
          <w:szCs w:val="28"/>
        </w:rPr>
        <w:t>=</w:t>
      </w:r>
      <w:r>
        <w:rPr>
          <w:rFonts w:ascii="Times New Roman" w:eastAsia="標楷體" w:hAnsi="Times New Roman" w:hint="eastAsia"/>
          <w:sz w:val="28"/>
          <w:szCs w:val="28"/>
        </w:rPr>
        <w:t>(</w:t>
      </w:r>
      <w:r w:rsidR="001A6E07">
        <w:rPr>
          <w:rFonts w:ascii="Times New Roman" w:eastAsia="標楷體" w:hAnsi="Times New Roman"/>
          <w:sz w:val="28"/>
          <w:szCs w:val="28"/>
        </w:rPr>
        <w:t>4,-4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/>
          <w:sz w:val="28"/>
          <w:szCs w:val="28"/>
        </w:rPr>
        <w:t xml:space="preserve"> </w:t>
      </w:r>
    </w:p>
    <w:p w14:paraId="7846AAE2" w14:textId="17B7C0DA" w:rsidR="00BB618D" w:rsidRPr="0068335E" w:rsidRDefault="00BB618D" w:rsidP="00BB618D">
      <w:pPr>
        <w:rPr>
          <w:rFonts w:ascii="Times New Roman" w:eastAsia="標楷體" w:hAnsi="Times New Roman" w:cs="Times New Roman"/>
          <w:sz w:val="28"/>
          <w:szCs w:val="28"/>
        </w:rPr>
      </w:pPr>
    </w:p>
    <w:p w14:paraId="2D9F5348" w14:textId="0DE6CBBB" w:rsidR="00A56D40" w:rsidRDefault="001A6E07" w:rsidP="00552D2A">
      <w:pPr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6E054278" wp14:editId="156FC607">
                <wp:simplePos x="0" y="0"/>
                <wp:positionH relativeFrom="column">
                  <wp:posOffset>619125</wp:posOffset>
                </wp:positionH>
                <wp:positionV relativeFrom="paragraph">
                  <wp:posOffset>2419350</wp:posOffset>
                </wp:positionV>
                <wp:extent cx="0" cy="161925"/>
                <wp:effectExtent l="0" t="0" r="38100" b="28575"/>
                <wp:wrapNone/>
                <wp:docPr id="221" name="直線接點 2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2D484208" id="直線接點 221" o:spid="_x0000_s1026" style="position:absolute;z-index:2516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8.75pt,190.5pt" to="48.75pt,203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0D75C84B" wp14:editId="7C0CC3BF">
                <wp:simplePos x="0" y="0"/>
                <wp:positionH relativeFrom="column">
                  <wp:posOffset>2133600</wp:posOffset>
                </wp:positionH>
                <wp:positionV relativeFrom="paragraph">
                  <wp:posOffset>1390650</wp:posOffset>
                </wp:positionV>
                <wp:extent cx="123825" cy="0"/>
                <wp:effectExtent l="0" t="0" r="0" b="0"/>
                <wp:wrapNone/>
                <wp:docPr id="220" name="直線接點 2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238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84D66CE" id="直線接點 220" o:spid="_x0000_s1026" style="position:absolute;z-index:2516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8pt,109.5pt" to="177.75pt,109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7248" behindDoc="0" locked="0" layoutInCell="1" allowOverlap="1" wp14:anchorId="4214FAEB" wp14:editId="10BE61FD">
                <wp:simplePos x="0" y="0"/>
                <wp:positionH relativeFrom="column">
                  <wp:posOffset>2124075</wp:posOffset>
                </wp:positionH>
                <wp:positionV relativeFrom="paragraph">
                  <wp:posOffset>2371725</wp:posOffset>
                </wp:positionV>
                <wp:extent cx="209550" cy="0"/>
                <wp:effectExtent l="0" t="0" r="0" b="0"/>
                <wp:wrapNone/>
                <wp:docPr id="219" name="直線接點 2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4297F658" id="直線接點 219" o:spid="_x0000_s1026" style="position:absolute;z-index:2516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7.25pt,186.75pt" to="183.75pt,186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9056" behindDoc="0" locked="0" layoutInCell="1" allowOverlap="1" wp14:anchorId="01F06DBE" wp14:editId="72C1D417">
                <wp:simplePos x="0" y="0"/>
                <wp:positionH relativeFrom="column">
                  <wp:posOffset>2095500</wp:posOffset>
                </wp:positionH>
                <wp:positionV relativeFrom="paragraph">
                  <wp:posOffset>2428875</wp:posOffset>
                </wp:positionV>
                <wp:extent cx="0" cy="161925"/>
                <wp:effectExtent l="0" t="0" r="38100" b="28575"/>
                <wp:wrapNone/>
                <wp:docPr id="218" name="直線接點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192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0306E3F" id="直線接點 218" o:spid="_x0000_s1026" style="position:absolute;z-index:2516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pt,191.25pt" to="165pt,20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8816" behindDoc="0" locked="0" layoutInCell="1" allowOverlap="1" wp14:anchorId="6FC74691" wp14:editId="10F26481">
                <wp:simplePos x="0" y="0"/>
                <wp:positionH relativeFrom="column">
                  <wp:posOffset>619125</wp:posOffset>
                </wp:positionH>
                <wp:positionV relativeFrom="paragraph">
                  <wp:posOffset>2485473</wp:posOffset>
                </wp:positionV>
                <wp:extent cx="247650" cy="9521"/>
                <wp:effectExtent l="19050" t="57150" r="0" b="86360"/>
                <wp:wrapNone/>
                <wp:docPr id="216" name="直線單箭頭接點 2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47650" cy="9521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26569B13" id="直線單箭頭接點 216" o:spid="_x0000_s1026" type="#_x0000_t32" style="position:absolute;margin-left:48.75pt;margin-top:195.7pt;width:19.5pt;height:.75pt;flip:x;z-index:2516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15744" behindDoc="0" locked="0" layoutInCell="1" allowOverlap="1" wp14:anchorId="394A1FF8" wp14:editId="3E065CF0">
                <wp:simplePos x="0" y="0"/>
                <wp:positionH relativeFrom="column">
                  <wp:posOffset>2228850</wp:posOffset>
                </wp:positionH>
                <wp:positionV relativeFrom="paragraph">
                  <wp:posOffset>2076450</wp:posOffset>
                </wp:positionV>
                <wp:extent cx="9525" cy="295275"/>
                <wp:effectExtent l="38100" t="0" r="66675" b="47625"/>
                <wp:wrapNone/>
                <wp:docPr id="215" name="直線單箭頭接點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9525" cy="295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D8A08E5" id="直線單箭頭接點 215" o:spid="_x0000_s1026" type="#_x0000_t32" style="position:absolute;margin-left:175.5pt;margin-top:163.5pt;width:.75pt;height:23.25pt;z-index:2516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 w:hint="eastAsia"/>
          <w:sz w:val="28"/>
          <w:szCs w:val="28"/>
        </w:rPr>
        <w:t>假如我們已知</w:t>
      </w:r>
      <m:oMath>
        <m:d>
          <m:dPr>
            <m:begChr m:val="|"/>
            <m:endChr m:val="|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a</m:t>
                </m:r>
              </m:e>
            </m:acc>
          </m:e>
        </m:d>
      </m:oMath>
      <w:r>
        <w:rPr>
          <w:rFonts w:ascii="Times New Roman" w:eastAsia="標楷體" w:hAnsi="Times New Roman" w:cs="Times New Roman" w:hint="eastAsia"/>
          <w:sz w:val="28"/>
          <w:szCs w:val="28"/>
        </w:rPr>
        <w:t>以及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cs="Times New Roman" w:hint="eastAsia"/>
          <w:sz w:val="28"/>
          <w:szCs w:val="28"/>
        </w:rPr>
        <w:t>和</w:t>
      </w:r>
      <w:r>
        <w:rPr>
          <w:rFonts w:ascii="Times New Roman" w:eastAsia="標楷體" w:hAnsi="Times New Roman" w:cs="Times New Roman" w:hint="eastAsia"/>
          <w:sz w:val="28"/>
          <w:szCs w:val="28"/>
        </w:rPr>
        <w:t>x</w:t>
      </w:r>
      <w:r>
        <w:rPr>
          <w:rFonts w:ascii="Times New Roman" w:eastAsia="標楷體" w:hAnsi="Times New Roman" w:cs="Times New Roman" w:hint="eastAsia"/>
          <w:sz w:val="28"/>
          <w:szCs w:val="28"/>
        </w:rPr>
        <w:t>軸的夾角，就可以求得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cs="Times New Roman" w:hint="eastAsia"/>
          <w:sz w:val="28"/>
          <w:szCs w:val="28"/>
        </w:rPr>
        <w:t>請</w:t>
      </w:r>
      <w:r w:rsidR="00BB618D">
        <w:rPr>
          <w:rFonts w:ascii="Times New Roman" w:eastAsia="標楷體" w:hAnsi="Times New Roman" w:cs="Times New Roman" w:hint="eastAsia"/>
          <w:sz w:val="28"/>
          <w:szCs w:val="28"/>
        </w:rPr>
        <w:t>看下</w:t>
      </w:r>
      <w:r>
        <w:rPr>
          <w:rFonts w:ascii="Times New Roman" w:eastAsia="標楷體" w:hAnsi="Times New Roman" w:cs="Times New Roman" w:hint="eastAsia"/>
          <w:sz w:val="28"/>
          <w:szCs w:val="28"/>
        </w:rPr>
        <w:t>圖</w:t>
      </w:r>
      <w:r>
        <w:rPr>
          <w:rFonts w:ascii="Times New Roman" w:eastAsia="標楷體" w:hAnsi="Times New Roman" w:cs="Times New Roman" w:hint="eastAsia"/>
          <w:sz w:val="28"/>
          <w:szCs w:val="28"/>
        </w:rPr>
        <w:t>:</w:t>
      </w:r>
    </w:p>
    <w:p w14:paraId="25FEA4ED" w14:textId="6C00B154" w:rsidR="00BB618D" w:rsidRPr="00552D2A" w:rsidRDefault="00B343A5" w:rsidP="00552D2A">
      <w:pPr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 w:hint="eastAsia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99712" behindDoc="0" locked="0" layoutInCell="1" allowOverlap="1" wp14:anchorId="338A756F" wp14:editId="1528463F">
                <wp:simplePos x="0" y="0"/>
                <wp:positionH relativeFrom="column">
                  <wp:posOffset>981075</wp:posOffset>
                </wp:positionH>
                <wp:positionV relativeFrom="paragraph">
                  <wp:posOffset>1447800</wp:posOffset>
                </wp:positionV>
                <wp:extent cx="0" cy="209550"/>
                <wp:effectExtent l="0" t="0" r="19050" b="19050"/>
                <wp:wrapNone/>
                <wp:docPr id="63" name="直線接點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95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B0C355D" id="直線接點 63" o:spid="_x0000_s1026" style="position:absolute;z-index:251699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77.25pt,114pt" to="77.25pt,1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8688" behindDoc="0" locked="0" layoutInCell="1" allowOverlap="1" wp14:anchorId="0AEC9535" wp14:editId="451B974F">
                <wp:simplePos x="0" y="0"/>
                <wp:positionH relativeFrom="column">
                  <wp:posOffset>2428875</wp:posOffset>
                </wp:positionH>
                <wp:positionV relativeFrom="paragraph">
                  <wp:posOffset>1447800</wp:posOffset>
                </wp:positionV>
                <wp:extent cx="0" cy="209550"/>
                <wp:effectExtent l="0" t="0" r="19050" b="19050"/>
                <wp:wrapNone/>
                <wp:docPr id="58" name="直線接點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095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057B2B53" id="直線接點 58" o:spid="_x0000_s1026" style="position:absolute;z-index:251698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91.25pt,114pt" to="191.25pt,13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 w:rsidR="00126417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7664" behindDoc="0" locked="0" layoutInCell="1" allowOverlap="1" wp14:anchorId="49281352" wp14:editId="4E8882EC">
                <wp:simplePos x="0" y="0"/>
                <wp:positionH relativeFrom="column">
                  <wp:posOffset>2476500</wp:posOffset>
                </wp:positionH>
                <wp:positionV relativeFrom="paragraph">
                  <wp:posOffset>418433</wp:posOffset>
                </wp:positionV>
                <wp:extent cx="209550" cy="0"/>
                <wp:effectExtent l="0" t="0" r="19050" b="19050"/>
                <wp:wrapNone/>
                <wp:docPr id="32" name="直線接點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E8C456E" id="直線接點 32" o:spid="_x0000_s1026" style="position:absolute;z-index:2516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pt,32.95pt" to="211.5pt,32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" strokecolor="black [3213]" strokeweight=".5pt">
                <v:stroke joinstyle="miter"/>
              </v:line>
            </w:pict>
          </mc:Fallback>
        </mc:AlternateContent>
      </w:r>
      <w:r w:rsidR="00126417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96640" behindDoc="0" locked="0" layoutInCell="1" allowOverlap="1" wp14:anchorId="3B9F1878" wp14:editId="66136DAD">
                <wp:simplePos x="0" y="0"/>
                <wp:positionH relativeFrom="column">
                  <wp:posOffset>2476500</wp:posOffset>
                </wp:positionH>
                <wp:positionV relativeFrom="paragraph">
                  <wp:posOffset>1409700</wp:posOffset>
                </wp:positionV>
                <wp:extent cx="209550" cy="0"/>
                <wp:effectExtent l="0" t="0" r="19050" b="19050"/>
                <wp:wrapNone/>
                <wp:docPr id="31" name="直線接點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09550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1DC66AB6" id="直線接點 31" o:spid="_x0000_s1026" style="position:absolute;z-index:2516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pt,111pt" to="211.5pt,1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" strokecolor="black [3213]" strokeweight=".5pt">
                <v:stroke joinstyle="miter"/>
              </v:line>
            </w:pict>
          </mc:Fallback>
        </mc:AlternateContent>
      </w:r>
      <w:r w:rsidR="00552D2A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87424" behindDoc="0" locked="0" layoutInCell="1" allowOverlap="1" wp14:anchorId="5E783BCE" wp14:editId="12636CCD">
                <wp:simplePos x="0" y="0"/>
                <wp:positionH relativeFrom="column">
                  <wp:posOffset>1466850</wp:posOffset>
                </wp:positionH>
                <wp:positionV relativeFrom="paragraph">
                  <wp:posOffset>600075</wp:posOffset>
                </wp:positionV>
                <wp:extent cx="914400" cy="361950"/>
                <wp:effectExtent l="0" t="0" r="0" b="0"/>
                <wp:wrapNone/>
                <wp:docPr id="9" name="文字方塊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 bwMode="auto">
                        <a:xfrm>
                          <a:off x="0" y="0"/>
                          <a:ext cx="914400" cy="3619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8F0B4E0" w14:textId="54C0667B" w:rsidR="00126417" w:rsidRDefault="00126417">
                            <m:oMath>
                              <m:acc>
                                <m:accPr>
                                  <m:chr m:val="⃑"/>
                                  <m:ctrlPr>
                                    <w:rPr>
                                      <w:rFonts w:ascii="Cambria Math" w:eastAsia="標楷體" w:hAnsi="Times New Roman"/>
                                      <w:i/>
                                      <w:sz w:val="28"/>
                                      <w:szCs w:val="28"/>
                                    </w:rPr>
                                  </m:ctrlPr>
                                </m:accPr>
                                <m:e>
                                  <m:r>
                                    <w:rPr>
                                      <w:rFonts w:ascii="Cambria Math" w:eastAsia="標楷體" w:hAnsi="Times New Roman"/>
                                      <w:sz w:val="28"/>
                                      <w:szCs w:val="28"/>
                                    </w:rPr>
                                    <m:t>a</m:t>
                                  </m:r>
                                </m:e>
                              </m:acc>
                            </m:oMath>
                            <w:r w:rsidR="00E65E05">
                              <w:rPr>
                                <w:rFonts w:hint="eastAsia"/>
                                <w:sz w:val="28"/>
                                <w:szCs w:val="28"/>
                              </w:rPr>
                              <w:t xml:space="preserve"> </w:t>
                            </w:r>
                            <w:r w:rsidR="00E65E05">
                              <w:rPr>
                                <w:sz w:val="28"/>
                                <w:szCs w:val="28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E783BCE" id="文字方塊 9" o:spid="_x0000_s1121" type="#_x0000_t202" style="position:absolute;margin-left:115.5pt;margin-top:47.25pt;width:1in;height:28.5pt;z-index:2516874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" filled="f" stroked="f">
                <v:textbox>
                  <w:txbxContent>
                    <w:p w14:paraId="78F0B4E0" w14:textId="54C0667B" w:rsidR="00126417" w:rsidRDefault="00126417">
                      <m:oMath>
                        <m:acc>
                          <m:accPr>
                            <m:chr m:val="⃑"/>
                            <m:ctrlPr>
                              <w:rPr>
                                <w:rFonts w:ascii="Cambria Math" w:eastAsia="標楷體" w:hAnsi="Times New Roman"/>
                                <w:i/>
                                <w:sz w:val="28"/>
                                <w:szCs w:val="28"/>
                              </w:rPr>
                            </m:ctrlPr>
                          </m:accPr>
                          <m:e>
                            <m:r>
                              <w:rPr>
                                <w:rFonts w:ascii="Cambria Math" w:eastAsia="標楷體" w:hAnsi="Times New Roman"/>
                                <w:sz w:val="28"/>
                                <w:szCs w:val="28"/>
                              </w:rPr>
                              <m:t>a</m:t>
                            </m:r>
                          </m:e>
                        </m:acc>
                      </m:oMath>
                      <w:r w:rsidR="00E65E05">
                        <w:rPr>
                          <w:rFonts w:hint="eastAsia"/>
                          <w:sz w:val="28"/>
                          <w:szCs w:val="28"/>
                        </w:rPr>
                        <w:t xml:space="preserve"> </w:t>
                      </w:r>
                      <w:r w:rsidR="00E65E05">
                        <w:rPr>
                          <w:sz w:val="28"/>
                          <w:szCs w:val="28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 w:rsidR="00940DAA">
        <w:rPr>
          <w:rFonts w:ascii="Times New Roman" w:eastAsia="標楷體" w:hAnsi="Times New Roman" w:cs="Times New Roman"/>
          <w:sz w:val="28"/>
          <w:szCs w:val="28"/>
        </w:rPr>
        <w:t xml:space="preserve">  </w:t>
      </w:r>
      <w:r w:rsidR="001A6E07">
        <w:rPr>
          <w:rFonts w:ascii="Times New Roman" w:eastAsia="標楷體" w:hAnsi="Times New Roman" w:cs="Times New Roman" w:hint="eastAsia"/>
          <w:noProof/>
          <w:sz w:val="28"/>
          <w:szCs w:val="28"/>
        </w:rPr>
        <mc:AlternateContent>
          <mc:Choice Requires="wpg">
            <w:drawing>
              <wp:inline distT="0" distB="0" distL="0" distR="0" wp14:anchorId="2DB13BE2" wp14:editId="0B51BDFB">
                <wp:extent cx="2847975" cy="1637810"/>
                <wp:effectExtent l="0" t="0" r="0" b="635"/>
                <wp:docPr id="205" name="群組 20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847975" cy="1637810"/>
                          <a:chOff x="-152400" y="-95250"/>
                          <a:chExt cx="2847975" cy="1637810"/>
                        </a:xfrm>
                      </wpg:grpSpPr>
                      <wps:wsp>
                        <wps:cNvPr id="206" name="直角三角形 206"/>
                        <wps:cNvSpPr/>
                        <wps:spPr>
                          <a:xfrm flipH="1">
                            <a:off x="638175" y="238125"/>
                            <a:ext cx="1457325" cy="981075"/>
                          </a:xfrm>
                          <a:prstGeom prst="rtTriangle">
                            <a:avLst/>
                          </a:prstGeom>
                          <a:noFill/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7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733550" y="-95250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85CB3A5" w14:textId="77777777" w:rsidR="00126417" w:rsidRDefault="00126417" w:rsidP="001A6E07"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Q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(x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,y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)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和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B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(x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2,y2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8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-152400" y="1038225"/>
                            <a:ext cx="8572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6A47E15" w14:textId="18D22577" w:rsidR="00126417" w:rsidRPr="00BB618D" w:rsidRDefault="00126417" w:rsidP="001A6E07">
                              <w:pP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P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(x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,y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)</w:t>
                              </w:r>
                              <w:r w:rsidR="00E65E05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09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952500"/>
                            <a:ext cx="247650" cy="295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1ABC96" w14:textId="77777777" w:rsidR="00126417" w:rsidRDefault="00126417" w:rsidP="001A6E07">
                              <w:r>
                                <w:rPr>
                                  <w:rFonts w:asciiTheme="minorEastAsia" w:hAnsiTheme="minorEastAsia" w:hint="eastAsia"/>
                                </w:rPr>
                                <w:t>θ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0" name="直線單箭頭接點 210"/>
                        <wps:cNvCnPr/>
                        <wps:spPr>
                          <a:xfrm flipV="1">
                            <a:off x="2238376" y="228495"/>
                            <a:ext cx="0" cy="247704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2085975" y="495254"/>
                            <a:ext cx="60960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2D7E994" w14:textId="4214BC78" w:rsidR="00126417" w:rsidRPr="00BB618D" w:rsidRDefault="00126417" w:rsidP="001A6E07">
                              <w:pP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y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y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 w:rsidR="00E65E05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2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1114425" y="1190136"/>
                            <a:ext cx="552450" cy="3524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5F94AE1" w14:textId="4C2ED38F" w:rsidR="00126417" w:rsidRPr="00BB618D" w:rsidRDefault="00126417" w:rsidP="001A6E07">
                              <w:pPr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</w:pPr>
                              <w:r w:rsidRPr="00BB618D"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2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</w:rPr>
                                <w:t>-</w:t>
                              </w:r>
                              <w:r>
                                <w:rPr>
                                  <w:rFonts w:ascii="Times New Roman" w:eastAsia="標楷體" w:hAnsi="Times New Roman" w:cs="Times New Roman" w:hint="eastAsia"/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BB618D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>1</w:t>
                              </w:r>
                              <w:r w:rsidR="00E65E05">
                                <w:rPr>
                                  <w:rFonts w:ascii="Times New Roman" w:eastAsia="標楷體" w:hAnsi="Times New Roman" w:cs="Times New Roman"/>
                                  <w:sz w:val="28"/>
                                  <w:szCs w:val="28"/>
                                  <w:vertAlign w:val="subscript"/>
                                </w:rPr>
                                <w:t xml:space="preserve">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213" name="直線單箭頭接點 213"/>
                        <wps:cNvCnPr/>
                        <wps:spPr>
                          <a:xfrm flipV="1">
                            <a:off x="1743075" y="1351994"/>
                            <a:ext cx="352425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2" name="直線單箭頭接點 252"/>
                        <wps:cNvCnPr/>
                        <wps:spPr>
                          <a:xfrm flipH="1">
                            <a:off x="657225" y="1351868"/>
                            <a:ext cx="409575" cy="1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3" name="直線單箭頭接點 253"/>
                        <wps:cNvCnPr/>
                        <wps:spPr>
                          <a:xfrm>
                            <a:off x="2238376" y="885825"/>
                            <a:ext cx="0" cy="314105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2DB13BE2" id="群組 205" o:spid="_x0000_s1122" style="width:224.25pt;height:128.95pt;mso-position-horizontal-relative:char;mso-position-vertical-relative:line" coordorigin="-1524,-952" coordsize="28479,16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">
                <v:shape id="直角三角形 206" o:spid="_x0000_s1123" type="#_x0000_t6" style="position:absolute;left:6381;top:2381;width:14574;height:9811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" filled="f" strokecolor="black [3213]" strokeweight="1pt"/>
                <v:shape id="_x0000_s1124" type="#_x0000_t202" style="position:absolute;left:17335;top:-952;width:8573;height:35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nOboxAAAANw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oZ7h70w8AjL7BQAA//8DAFBLAQItABQABgAIAAAAIQDb4fbL7gAAAIUBAAATAAAAAAAAAAAA&#10;AAAAAAAAAABbQ29udGVudF9UeXBlc10ueG1sUEsBAi0AFAAGAAgAAAAhAFr0LFu/AAAAFQEAAAsA&#10;AAAAAAAAAAAAAAAAHwEAAF9yZWxzLy5yZWxzUEsBAi0AFAAGAAgAAAAhALic5ujEAAAA3AAAAA8A&#10;AAAAAAAAAAAAAAAABwIAAGRycy9kb3ducmV2LnhtbFBLBQYAAAAAAwADALcAAAD4AgAAAAA=&#10;" filled="f" stroked="f">
                  <v:textbox>
                    <w:txbxContent>
                      <w:p w14:paraId="285CB3A5" w14:textId="77777777" w:rsidR="00126417" w:rsidRDefault="00126417" w:rsidP="001A6E07"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Q</w:t>
                        </w:r>
                        <w:r w:rsidRPr="00BB618D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(x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,y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 w:rsidRPr="00BB618D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)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和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B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(x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2,y2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)</w:t>
                        </w:r>
                      </w:p>
                    </w:txbxContent>
                  </v:textbox>
                </v:shape>
                <v:shape id="_x0000_s1125" type="#_x0000_t202" style="position:absolute;left:-1524;top:10382;width:8572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" filled="f" stroked="f">
                  <v:textbox>
                    <w:txbxContent>
                      <w:p w14:paraId="36A47E15" w14:textId="18D22577" w:rsidR="00126417" w:rsidRPr="00BB618D" w:rsidRDefault="00126417" w:rsidP="001A6E07">
                        <w:pP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</w:pP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P</w:t>
                        </w:r>
                        <w:r w:rsidRPr="00BB618D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(x</w:t>
                        </w:r>
                        <w:r w:rsidRPr="00BB618D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,y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)</w:t>
                        </w:r>
                        <w:r w:rsidR="00E65E05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_x0000_s1126" type="#_x0000_t202" style="position:absolute;left:8001;top:9525;width:2476;height:29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T9cBxAAAANw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XKXwdyYeAZn/AgAA//8DAFBLAQItABQABgAIAAAAIQDb4fbL7gAAAIUBAAATAAAAAAAAAAAA&#10;AAAAAAAAAABbQ29udGVudF9UeXBlc10ueG1sUEsBAi0AFAAGAAgAAAAhAFr0LFu/AAAAFQEAAAsA&#10;AAAAAAAAAAAAAAAAHwEAAF9yZWxzLy5yZWxzUEsBAi0AFAAGAAgAAAAhAKZP1wHEAAAA3AAAAA8A&#10;AAAAAAAAAAAAAAAABwIAAGRycy9kb3ducmV2LnhtbFBLBQYAAAAAAwADALcAAAD4AgAAAAA=&#10;" filled="f" stroked="f">
                  <v:textbox>
                    <w:txbxContent>
                      <w:p w14:paraId="2A1ABC96" w14:textId="77777777" w:rsidR="00126417" w:rsidRDefault="00126417" w:rsidP="001A6E07">
                        <w:r>
                          <w:rPr>
                            <w:rFonts w:asciiTheme="minorEastAsia" w:hAnsiTheme="minorEastAsia" w:hint="eastAsia"/>
                          </w:rPr>
                          <w:t>θ</w:t>
                        </w:r>
                      </w:p>
                    </w:txbxContent>
                  </v:textbox>
                </v:shape>
                <v:shape id="直線單箭頭接點 210" o:spid="_x0000_s1127" type="#_x0000_t32" style="position:absolute;left:22383;top:2284;width:0;height:24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" strokecolor="black [3200]" strokeweight=".5pt">
                  <v:stroke endarrow="block" joinstyle="miter"/>
                </v:shape>
                <v:shape id="_x0000_s1128" type="#_x0000_t202" style="position:absolute;left:20859;top:4952;width:6096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" filled="f" stroked="f">
                  <v:textbox>
                    <w:txbxContent>
                      <w:p w14:paraId="42D7E994" w14:textId="4214BC78" w:rsidR="00126417" w:rsidRPr="00BB618D" w:rsidRDefault="00126417" w:rsidP="001A6E07">
                        <w:pP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</w:pP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y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y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 w:rsidR="00E65E05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_x0000_s1129" type="#_x0000_t202" style="position:absolute;left:11144;top:11901;width:5524;height:352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" filled="f" stroked="f">
                  <v:textbox>
                    <w:txbxContent>
                      <w:p w14:paraId="65F94AE1" w14:textId="4C2ED38F" w:rsidR="00126417" w:rsidRPr="00BB618D" w:rsidRDefault="00126417" w:rsidP="001A6E07">
                        <w:pPr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</w:pPr>
                        <w:r w:rsidRPr="00BB618D"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x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2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</w:rPr>
                          <w:t>-</w:t>
                        </w:r>
                        <w:r>
                          <w:rPr>
                            <w:rFonts w:ascii="Times New Roman" w:eastAsia="標楷體" w:hAnsi="Times New Roman" w:cs="Times New Roman" w:hint="eastAsia"/>
                            <w:sz w:val="28"/>
                            <w:szCs w:val="28"/>
                          </w:rPr>
                          <w:t>x</w:t>
                        </w:r>
                        <w:r w:rsidRPr="00BB618D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>1</w:t>
                        </w:r>
                        <w:r w:rsidR="00E65E05">
                          <w:rPr>
                            <w:rFonts w:ascii="Times New Roman" w:eastAsia="標楷體" w:hAnsi="Times New Roman" w:cs="Times New Roman"/>
                            <w:sz w:val="28"/>
                            <w:szCs w:val="28"/>
                            <w:vertAlign w:val="subscript"/>
                          </w:rPr>
                          <w:t xml:space="preserve">   </w:t>
                        </w:r>
                      </w:p>
                    </w:txbxContent>
                  </v:textbox>
                </v:shape>
                <v:shape id="直線單箭頭接點 213" o:spid="_x0000_s1130" type="#_x0000_t32" style="position:absolute;left:17430;top:13519;width:3525;height: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" strokecolor="black [3200]" strokeweight=".5pt">
                  <v:stroke endarrow="block" joinstyle="miter"/>
                </v:shape>
                <v:shape id="直線單箭頭接點 252" o:spid="_x0000_s1131" type="#_x0000_t32" style="position:absolute;left:6572;top:13518;width:4096;height:0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" strokecolor="black [3200]" strokeweight=".5pt">
                  <v:stroke endarrow="block" joinstyle="miter"/>
                </v:shape>
                <v:shape id="直線單箭頭接點 253" o:spid="_x0000_s1132" type="#_x0000_t32" style="position:absolute;left:22383;top:8858;width:0;height:3141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" strokecolor="black [3200]" strokeweight=".5pt">
                  <v:stroke endarrow="block" joinstyle="miter"/>
                </v:shape>
                <w10:anchorlock/>
              </v:group>
            </w:pict>
          </mc:Fallback>
        </mc:AlternateContent>
      </w:r>
    </w:p>
    <w:p w14:paraId="3509E953" w14:textId="71858F5F" w:rsidR="001A6E07" w:rsidRPr="00552D2A" w:rsidRDefault="00126417" w:rsidP="00552D2A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acc>
                <m:accPr>
                  <m:chr m:val="⃑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</m:t>
                  </m:r>
                </m:e>
              </m:ac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cos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</m:oMath>
      </m:oMathPara>
    </w:p>
    <w:p w14:paraId="5848DBBC" w14:textId="0E3B1CFC" w:rsidR="001A6E07" w:rsidRPr="00552D2A" w:rsidRDefault="00126417" w:rsidP="00174D95">
      <w:pPr>
        <w:tabs>
          <w:tab w:val="left" w:pos="810"/>
        </w:tabs>
        <w:ind w:firstLineChars="152" w:firstLine="426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y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d>
            <m:dPr>
              <m:begChr m:val="|"/>
              <m:endChr m:val="|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dPr>
            <m:e>
              <m:acc>
                <m:accPr>
                  <m:chr m:val="⃑"/>
                  <m:ctrlPr>
                    <w:rPr>
                      <w:rFonts w:ascii="Cambria Math" w:eastAsia="標楷體" w:hAnsi="Times New Roman"/>
                      <w:i/>
                      <w:sz w:val="28"/>
                      <w:szCs w:val="28"/>
                    </w:rPr>
                  </m:ctrlPr>
                </m:accPr>
                <m:e>
                  <m:r>
                    <w:rPr>
                      <w:rFonts w:ascii="Cambria Math" w:eastAsia="標楷體" w:hAnsi="Times New Roman"/>
                      <w:sz w:val="28"/>
                      <w:szCs w:val="28"/>
                    </w:rPr>
                    <m:t>a</m:t>
                  </m:r>
                </m:e>
              </m:acc>
              <m:ctrlPr>
                <w:rPr>
                  <w:rFonts w:ascii="Cambria Math" w:eastAsia="標楷體" w:hAnsi="Cambria Math"/>
                  <w:i/>
                  <w:sz w:val="28"/>
                  <w:szCs w:val="28"/>
                </w:rPr>
              </m:ctrlPr>
            </m:e>
          </m:d>
          <m:func>
            <m:func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funcPr>
            <m:fName>
              <m:r>
                <w:rPr>
                  <w:rFonts w:ascii="Cambria Math" w:eastAsia="標楷體" w:hAnsi="Times New Roman"/>
                  <w:sz w:val="28"/>
                  <w:szCs w:val="28"/>
                </w:rPr>
                <m:t>sin</m:t>
              </m:r>
            </m:fName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θ</m:t>
              </m:r>
            </m:e>
          </m:func>
        </m:oMath>
      </m:oMathPara>
    </w:p>
    <w:p w14:paraId="1E0DD274" w14:textId="313F6E5F" w:rsidR="00BB618D" w:rsidRDefault="00BB618D" w:rsidP="00552D2A">
      <w:pPr>
        <w:tabs>
          <w:tab w:val="left" w:pos="810"/>
        </w:tabs>
        <w:rPr>
          <w:rFonts w:ascii="Times New Roman" w:eastAsia="標楷體" w:hAnsi="Times New Roman" w:hint="eastAsia"/>
          <w:sz w:val="28"/>
          <w:szCs w:val="28"/>
        </w:rPr>
      </w:pPr>
    </w:p>
    <w:p w14:paraId="134F683C" w14:textId="027AA1DF" w:rsidR="001A6E07" w:rsidRDefault="001A6E07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9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 w:hint="eastAsia"/>
          <w:sz w:val="28"/>
          <w:szCs w:val="28"/>
        </w:rPr>
        <w:t>已知</w:t>
      </w:r>
      <m:oMath>
        <m:d>
          <m:dPr>
            <m:begChr m:val="|"/>
            <m:endChr m:val="|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a</m:t>
                </m:r>
              </m:e>
            </m:acc>
          </m:e>
        </m:d>
        <m:r>
          <w:rPr>
            <w:rFonts w:ascii="Cambria Math" w:eastAsia="標楷體" w:hAnsi="Cambria Math"/>
            <w:sz w:val="28"/>
            <w:szCs w:val="28"/>
          </w:rPr>
          <m:t>=2</m:t>
        </m:r>
      </m:oMath>
      <w:r>
        <w:rPr>
          <w:rFonts w:ascii="Times New Roman" w:eastAsia="標楷體" w:hAnsi="Times New Roman"/>
          <w:sz w:val="28"/>
          <w:szCs w:val="28"/>
        </w:rPr>
        <w:t>,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 w:rsidR="00611112">
        <w:rPr>
          <w:rFonts w:ascii="Times New Roman" w:eastAsia="標楷體" w:hAnsi="Times New Roman" w:hint="eastAsia"/>
          <w:sz w:val="28"/>
          <w:szCs w:val="28"/>
        </w:rPr>
        <w:t>和</w:t>
      </w:r>
      <w:r w:rsidR="00611112">
        <w:rPr>
          <w:rFonts w:ascii="Times New Roman" w:eastAsia="標楷體" w:hAnsi="Times New Roman" w:hint="eastAsia"/>
          <w:sz w:val="28"/>
          <w:szCs w:val="28"/>
        </w:rPr>
        <w:t>x</w:t>
      </w:r>
      <w:r w:rsidR="00611112">
        <w:rPr>
          <w:rFonts w:ascii="Times New Roman" w:eastAsia="標楷體" w:hAnsi="Times New Roman" w:hint="eastAsia"/>
          <w:sz w:val="28"/>
          <w:szCs w:val="28"/>
        </w:rPr>
        <w:t>軸的夾角是</w:t>
      </w:r>
      <m:oMath>
        <m:r>
          <w:rPr>
            <w:rFonts w:ascii="Cambria Math" w:eastAsia="標楷體" w:hAnsi="Cambria Math"/>
            <w:sz w:val="28"/>
            <w:szCs w:val="28"/>
          </w:rPr>
          <m:t>4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5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ο</m:t>
            </m:r>
          </m:sup>
        </m:sSup>
      </m:oMath>
      <w:r w:rsidR="00611112">
        <w:rPr>
          <w:rFonts w:ascii="Times New Roman" w:eastAsia="標楷體" w:hAnsi="Times New Roman" w:hint="eastAsia"/>
          <w:sz w:val="28"/>
          <w:szCs w:val="28"/>
        </w:rPr>
        <w:t>,</w:t>
      </w:r>
      <w:r w:rsidR="00611112">
        <w:rPr>
          <w:rFonts w:ascii="Times New Roman" w:eastAsia="標楷體" w:hAnsi="Times New Roman" w:hint="eastAsia"/>
          <w:sz w:val="28"/>
          <w:szCs w:val="28"/>
        </w:rPr>
        <w:t>求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 w:rsidR="00BB618D">
        <w:rPr>
          <w:rFonts w:ascii="Times New Roman" w:eastAsia="標楷體" w:hAnsi="Times New Roman" w:hint="eastAsia"/>
          <w:sz w:val="28"/>
          <w:szCs w:val="28"/>
        </w:rPr>
        <w:t>。</w:t>
      </w:r>
    </w:p>
    <w:p w14:paraId="685E9332" w14:textId="07EA1319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  </w:t>
      </w:r>
      <w:r>
        <w:rPr>
          <w:rFonts w:ascii="Times New Roman" w:eastAsia="標楷體" w:hAnsi="Times New Roman" w:cs="Times New Roman" w:hint="eastAsia"/>
          <w:sz w:val="28"/>
          <w:szCs w:val="28"/>
        </w:rPr>
        <w:t>令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cs="Times New Roman" w:hint="eastAsia"/>
          <w:sz w:val="28"/>
          <w:szCs w:val="28"/>
        </w:rPr>
        <w:t>起點</w:t>
      </w:r>
      <w:r>
        <w:rPr>
          <w:rFonts w:ascii="Times New Roman" w:eastAsia="標楷體" w:hAnsi="Times New Roman" w:cs="Times New Roman" w:hint="eastAsia"/>
          <w:sz w:val="28"/>
          <w:szCs w:val="28"/>
        </w:rPr>
        <w:t>P</w:t>
      </w:r>
      <w:r>
        <w:rPr>
          <w:rFonts w:ascii="Times New Roman" w:eastAsia="標楷體" w:hAnsi="Times New Roman" w:cs="Times New Roman"/>
          <w:sz w:val="28"/>
          <w:szCs w:val="28"/>
        </w:rPr>
        <w:t>(x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,y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>
        <w:rPr>
          <w:rFonts w:ascii="Times New Roman" w:eastAsia="標楷體" w:hAnsi="Times New Roman" w:cs="Times New Roman" w:hint="eastAsia"/>
          <w:sz w:val="32"/>
          <w:szCs w:val="28"/>
        </w:rPr>
        <w:t>、</w:t>
      </w:r>
      <w:r>
        <w:rPr>
          <w:rFonts w:ascii="Times New Roman" w:eastAsia="標楷體" w:hAnsi="Times New Roman" w:cs="Times New Roman" w:hint="eastAsia"/>
          <w:sz w:val="28"/>
          <w:szCs w:val="28"/>
        </w:rPr>
        <w:t>終點</w:t>
      </w:r>
      <w:r>
        <w:rPr>
          <w:rFonts w:ascii="Times New Roman" w:eastAsia="標楷體" w:hAnsi="Times New Roman" w:cs="Times New Roman" w:hint="eastAsia"/>
          <w:sz w:val="28"/>
          <w:szCs w:val="28"/>
        </w:rPr>
        <w:t>Q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865B16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,y</w:t>
      </w:r>
      <w:r w:rsidRPr="00865B16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),</w:t>
      </w:r>
      <w:r>
        <w:rPr>
          <w:rFonts w:ascii="Times New Roman" w:eastAsia="標楷體" w:hAnsi="Times New Roman" w:cs="Times New Roman" w:hint="eastAsia"/>
          <w:sz w:val="28"/>
          <w:szCs w:val="28"/>
        </w:rPr>
        <w:t>則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hint="eastAsia"/>
          <w:sz w:val="28"/>
          <w:szCs w:val="28"/>
        </w:rPr>
        <w:t>=(</w:t>
      </w:r>
      <w:r w:rsidR="00990444">
        <w:rPr>
          <w:rFonts w:ascii="Times New Roman" w:eastAsia="標楷體" w:hAnsi="Times New Roman"/>
          <w:sz w:val="28"/>
          <w:szCs w:val="28"/>
        </w:rPr>
        <w:t>x</w:t>
      </w:r>
      <w:r w:rsidR="00990444"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-x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/>
          <w:sz w:val="28"/>
          <w:szCs w:val="28"/>
        </w:rPr>
        <w:t>,y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-y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/>
          <w:sz w:val="28"/>
          <w:szCs w:val="28"/>
        </w:rPr>
        <w:t>)</w:t>
      </w:r>
    </w:p>
    <w:p w14:paraId="0F41D75C" w14:textId="6B528B10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</m:t>
                </m:r>
              </m:e>
            </m:acc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d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2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4</m:t>
            </m:r>
          </m:e>
        </m:func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ο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e>
        </m:rad>
      </m:oMath>
    </w:p>
    <w:p w14:paraId="6BEF9100" w14:textId="4FAD0EA8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</m:t>
                </m:r>
              </m:e>
            </m:acc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d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2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4</m:t>
            </m:r>
          </m:e>
        </m:func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Times New Roman"/>
                <w:sz w:val="28"/>
                <w:szCs w:val="28"/>
              </w:rPr>
              <m:t>5</m:t>
            </m: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ο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num>
          <m:den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e>
        </m:rad>
      </m:oMath>
    </w:p>
    <w:p w14:paraId="609AB01F" w14:textId="10260C32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>∴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r>
              <w:rPr>
                <w:rFonts w:ascii="Cambria Math" w:eastAsia="標楷體" w:hAnsi="Times New Roman"/>
                <w:sz w:val="28"/>
                <w:szCs w:val="28"/>
              </w:rPr>
              <m:t>,</m:t>
            </m:r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2</m:t>
                </m:r>
              </m:e>
            </m:rad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d>
      </m:oMath>
    </w:p>
    <w:p w14:paraId="296390AC" w14:textId="5558FD45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(</w:t>
      </w:r>
      <w:r>
        <w:rPr>
          <w:rFonts w:ascii="Times New Roman" w:eastAsia="標楷體" w:hAnsi="Times New Roman"/>
          <w:sz w:val="28"/>
          <w:szCs w:val="28"/>
        </w:rPr>
        <w:t>10</w:t>
      </w:r>
      <w:r>
        <w:rPr>
          <w:rFonts w:ascii="Times New Roman" w:eastAsia="標楷體" w:hAnsi="Times New Roman" w:hint="eastAsia"/>
          <w:sz w:val="28"/>
          <w:szCs w:val="28"/>
        </w:rPr>
        <w:t>)</w:t>
      </w:r>
      <w:r>
        <w:rPr>
          <w:rFonts w:ascii="Times New Roman" w:eastAsia="標楷體" w:hAnsi="Times New Roman" w:hint="eastAsia"/>
          <w:sz w:val="28"/>
          <w:szCs w:val="28"/>
        </w:rPr>
        <w:t>已知</w:t>
      </w:r>
      <m:oMath>
        <m:d>
          <m:dPr>
            <m:begChr m:val="|"/>
            <m:endChr m:val="|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Cambria Math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Cambria Math"/>
                    <w:sz w:val="28"/>
                    <w:szCs w:val="28"/>
                  </w:rPr>
                  <m:t>a</m:t>
                </m:r>
              </m:e>
            </m:acc>
          </m:e>
        </m:d>
        <m:r>
          <w:rPr>
            <w:rFonts w:ascii="Cambria Math" w:eastAsia="標楷體" w:hAnsi="Cambria Math"/>
            <w:sz w:val="28"/>
            <w:szCs w:val="28"/>
          </w:rPr>
          <m:t>=2</m:t>
        </m:r>
      </m:oMath>
      <w:r>
        <w:rPr>
          <w:rFonts w:ascii="Times New Roman" w:eastAsia="標楷體" w:hAnsi="Times New Roman"/>
          <w:sz w:val="28"/>
          <w:szCs w:val="28"/>
        </w:rPr>
        <w:t>,</w:t>
      </w:r>
      <m:oMath>
        <m:r>
          <w:rPr>
            <w:rFonts w:ascii="Cambria Math" w:eastAsia="標楷體" w:hAnsi="Cambria Math"/>
            <w:sz w:val="28"/>
            <w:szCs w:val="28"/>
          </w:rPr>
          <m:t>θ=3</m:t>
        </m:r>
        <m:sSup>
          <m:sSup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Cambria Math"/>
                <w:sz w:val="28"/>
                <w:szCs w:val="28"/>
              </w:rPr>
              <m:t>0</m:t>
            </m:r>
          </m:e>
          <m:sup>
            <m:r>
              <w:rPr>
                <w:rFonts w:ascii="Cambria Math" w:eastAsia="標楷體" w:hAnsi="Cambria Math"/>
                <w:sz w:val="28"/>
                <w:szCs w:val="28"/>
              </w:rPr>
              <m:t>ο</m:t>
            </m:r>
          </m:sup>
        </m:sSup>
      </m:oMath>
      <w:r>
        <w:rPr>
          <w:rFonts w:ascii="Times New Roman" w:eastAsia="標楷體" w:hAnsi="Times New Roman" w:hint="eastAsia"/>
          <w:sz w:val="28"/>
          <w:szCs w:val="28"/>
        </w:rPr>
        <w:t>,</w:t>
      </w:r>
      <w:r>
        <w:rPr>
          <w:rFonts w:ascii="Times New Roman" w:eastAsia="標楷體" w:hAnsi="Times New Roman" w:hint="eastAsia"/>
          <w:sz w:val="28"/>
          <w:szCs w:val="28"/>
        </w:rPr>
        <w:t>求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 w:rsidR="00BB618D">
        <w:rPr>
          <w:rFonts w:ascii="Times New Roman" w:eastAsia="標楷體" w:hAnsi="Times New Roman" w:hint="eastAsia"/>
          <w:sz w:val="28"/>
          <w:szCs w:val="28"/>
        </w:rPr>
        <w:t>。</w:t>
      </w:r>
    </w:p>
    <w:p w14:paraId="6BB1D02D" w14:textId="41ED8A71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  </w:t>
      </w:r>
      <w:r>
        <w:rPr>
          <w:rFonts w:ascii="Times New Roman" w:eastAsia="標楷體" w:hAnsi="Times New Roman" w:cs="Times New Roman" w:hint="eastAsia"/>
          <w:sz w:val="28"/>
          <w:szCs w:val="28"/>
        </w:rPr>
        <w:t>令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cs="Times New Roman" w:hint="eastAsia"/>
          <w:sz w:val="28"/>
          <w:szCs w:val="28"/>
        </w:rPr>
        <w:t>起點</w:t>
      </w:r>
      <w:r w:rsidR="00EA33B3">
        <w:rPr>
          <w:rFonts w:ascii="Times New Roman" w:eastAsia="標楷體" w:hAnsi="Times New Roman" w:cs="Times New Roman" w:hint="eastAsia"/>
          <w:sz w:val="28"/>
          <w:szCs w:val="28"/>
        </w:rPr>
        <w:t>和</w:t>
      </w:r>
      <w:r>
        <w:rPr>
          <w:rFonts w:ascii="Times New Roman" w:eastAsia="標楷體" w:hAnsi="Times New Roman" w:cs="Times New Roman" w:hint="eastAsia"/>
          <w:sz w:val="28"/>
          <w:szCs w:val="28"/>
        </w:rPr>
        <w:t>終點</w:t>
      </w:r>
      <w:r w:rsidR="00EA33B3">
        <w:rPr>
          <w:rFonts w:ascii="Times New Roman" w:eastAsia="標楷體" w:hAnsi="Times New Roman" w:cs="Times New Roman" w:hint="eastAsia"/>
          <w:sz w:val="28"/>
          <w:szCs w:val="28"/>
        </w:rPr>
        <w:t>分別</w:t>
      </w:r>
      <w:r w:rsidR="00EA33B3">
        <w:rPr>
          <w:rFonts w:ascii="Times New Roman" w:eastAsia="標楷體" w:hAnsi="Times New Roman" w:cs="Times New Roman" w:hint="eastAsia"/>
          <w:sz w:val="28"/>
          <w:szCs w:val="28"/>
        </w:rPr>
        <w:t>P</w:t>
      </w:r>
      <w:r w:rsidR="00EA33B3">
        <w:rPr>
          <w:rFonts w:ascii="Times New Roman" w:eastAsia="標楷體" w:hAnsi="Times New Roman" w:cs="Times New Roman"/>
          <w:sz w:val="28"/>
          <w:szCs w:val="28"/>
        </w:rPr>
        <w:t>(x</w:t>
      </w:r>
      <w:r w:rsidR="00EA33B3"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 w:rsidR="00EA33B3">
        <w:rPr>
          <w:rFonts w:ascii="Times New Roman" w:eastAsia="標楷體" w:hAnsi="Times New Roman" w:cs="Times New Roman"/>
          <w:sz w:val="28"/>
          <w:szCs w:val="28"/>
        </w:rPr>
        <w:t>,y</w:t>
      </w:r>
      <w:r w:rsidR="00EA33B3"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 w:rsidR="00EA33B3">
        <w:rPr>
          <w:rFonts w:ascii="Times New Roman" w:eastAsia="標楷體" w:hAnsi="Times New Roman" w:cs="Times New Roman"/>
          <w:sz w:val="28"/>
          <w:szCs w:val="28"/>
        </w:rPr>
        <w:t>)</w:t>
      </w:r>
      <w:r w:rsidR="00EA33B3">
        <w:rPr>
          <w:rFonts w:ascii="Times New Roman" w:eastAsia="標楷體" w:hAnsi="Times New Roman" w:cs="Times New Roman" w:hint="eastAsia"/>
          <w:sz w:val="28"/>
          <w:szCs w:val="28"/>
        </w:rPr>
        <w:t>和</w:t>
      </w:r>
      <w:r>
        <w:rPr>
          <w:rFonts w:ascii="Times New Roman" w:eastAsia="標楷體" w:hAnsi="Times New Roman" w:cs="Times New Roman" w:hint="eastAsia"/>
          <w:sz w:val="28"/>
          <w:szCs w:val="28"/>
        </w:rPr>
        <w:t>Q(</w:t>
      </w:r>
      <w:r w:rsidR="00990444">
        <w:rPr>
          <w:rFonts w:ascii="Times New Roman" w:eastAsia="標楷體" w:hAnsi="Times New Roman" w:cs="Times New Roman" w:hint="eastAsia"/>
          <w:sz w:val="28"/>
          <w:szCs w:val="28"/>
        </w:rPr>
        <w:t>x</w:t>
      </w:r>
      <w:r w:rsidR="00990444" w:rsidRPr="00865B16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,y</w:t>
      </w:r>
      <w:r w:rsidRPr="00865B16">
        <w:rPr>
          <w:rFonts w:ascii="Times New Roman" w:eastAsia="標楷體" w:hAnsi="Times New Roman" w:cs="Times New Roman" w:hint="eastAsia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 w:cs="Times New Roman" w:hint="eastAsia"/>
          <w:sz w:val="28"/>
          <w:szCs w:val="28"/>
        </w:rPr>
        <w:t>),</w:t>
      </w:r>
      <w:r>
        <w:rPr>
          <w:rFonts w:ascii="Times New Roman" w:eastAsia="標楷體" w:hAnsi="Times New Roman" w:cs="Times New Roman" w:hint="eastAsia"/>
          <w:sz w:val="28"/>
          <w:szCs w:val="28"/>
        </w:rPr>
        <w:t>則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</m:oMath>
      <w:r>
        <w:rPr>
          <w:rFonts w:ascii="Times New Roman" w:eastAsia="標楷體" w:hAnsi="Times New Roman" w:hint="eastAsia"/>
          <w:sz w:val="28"/>
          <w:szCs w:val="28"/>
        </w:rPr>
        <w:t>=(</w:t>
      </w:r>
      <w:r w:rsidR="00990444">
        <w:rPr>
          <w:rFonts w:ascii="Times New Roman" w:eastAsia="標楷體" w:hAnsi="Times New Roman"/>
          <w:sz w:val="28"/>
          <w:szCs w:val="28"/>
        </w:rPr>
        <w:t>x</w:t>
      </w:r>
      <w:r w:rsidR="00990444"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-x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/>
          <w:sz w:val="28"/>
          <w:szCs w:val="28"/>
        </w:rPr>
        <w:t>,y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2</w:t>
      </w:r>
      <w:r>
        <w:rPr>
          <w:rFonts w:ascii="Times New Roman" w:eastAsia="標楷體" w:hAnsi="Times New Roman"/>
          <w:sz w:val="28"/>
          <w:szCs w:val="28"/>
        </w:rPr>
        <w:t>-y</w:t>
      </w:r>
      <w:r w:rsidRPr="00865B16">
        <w:rPr>
          <w:rFonts w:ascii="Times New Roman" w:eastAsia="標楷體" w:hAnsi="Times New Roman" w:cs="Times New Roman"/>
          <w:sz w:val="28"/>
          <w:szCs w:val="28"/>
          <w:vertAlign w:val="subscript"/>
        </w:rPr>
        <w:t>1</w:t>
      </w:r>
      <w:r>
        <w:rPr>
          <w:rFonts w:ascii="Times New Roman" w:eastAsia="標楷體" w:hAnsi="Times New Roman"/>
          <w:sz w:val="28"/>
          <w:szCs w:val="28"/>
        </w:rPr>
        <w:t>)</w:t>
      </w:r>
    </w:p>
    <w:p w14:paraId="1F8C494F" w14:textId="32934D98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</m:t>
                </m:r>
              </m:e>
            </m:acc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d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2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cos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e>
        </m:func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ο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=2</m:t>
        </m:r>
        <m:r>
          <w:rPr>
            <w:rFonts w:ascii="Cambria Math" w:eastAsia="標楷體" w:hAnsi="Times New Roman"/>
            <w:sz w:val="28"/>
            <w:szCs w:val="28"/>
          </w:rPr>
          <m:t>×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</m:t>
        </m:r>
        <m:rad>
          <m:radPr>
            <m:degHide m:val="1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radPr>
          <m:deg/>
          <m:e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e>
        </m:rad>
      </m:oMath>
    </w:p>
    <w:p w14:paraId="63E51205" w14:textId="45B1689E" w:rsidR="00611112" w:rsidRDefault="0061111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-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y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begChr m:val="|"/>
            <m:endChr m:val="|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acc>
              <m:accPr>
                <m:chr m:val="⃑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accPr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a</m:t>
                </m:r>
              </m:e>
            </m:acc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e>
        </m:d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θ</m:t>
            </m:r>
          </m:e>
        </m:func>
        <m:r>
          <w:rPr>
            <w:rFonts w:ascii="Cambria Math" w:eastAsia="標楷體" w:hAnsi="Times New Roman"/>
            <w:sz w:val="28"/>
            <w:szCs w:val="28"/>
          </w:rPr>
          <m:t>=2</m:t>
        </m:r>
        <m:func>
          <m:func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uncPr>
          <m:fName>
            <m:r>
              <w:rPr>
                <w:rFonts w:ascii="Cambria Math" w:eastAsia="標楷體" w:hAnsi="Times New Roman"/>
                <w:sz w:val="28"/>
                <w:szCs w:val="28"/>
              </w:rPr>
              <m:t>sin</m:t>
            </m:r>
          </m:fName>
          <m:e>
            <m:r>
              <w:rPr>
                <w:rFonts w:ascii="Cambria Math" w:eastAsia="標楷體" w:hAnsi="Times New Roman"/>
                <w:sz w:val="28"/>
                <w:szCs w:val="28"/>
              </w:rPr>
              <m:t>3</m:t>
            </m:r>
          </m:e>
        </m:func>
        <m:sSup>
          <m:sSup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="標楷體" w:hAnsi="Times New Roman"/>
                <w:sz w:val="28"/>
                <w:szCs w:val="28"/>
              </w:rPr>
              <m:t>0</m:t>
            </m:r>
          </m:e>
          <m:sup>
            <m:r>
              <w:rPr>
                <w:rFonts w:ascii="Cambria Math" w:eastAsia="標楷體" w:hAnsi="Times New Roman"/>
                <w:sz w:val="28"/>
                <w:szCs w:val="28"/>
              </w:rPr>
              <m:t>ο</m:t>
            </m:r>
          </m:sup>
        </m:sSup>
        <m:r>
          <w:rPr>
            <w:rFonts w:ascii="Cambria Math" w:eastAsia="標楷體" w:hAnsi="Times New Roman"/>
            <w:sz w:val="28"/>
            <w:szCs w:val="28"/>
          </w:rPr>
          <m:t>=2</m:t>
        </m:r>
        <m:r>
          <w:rPr>
            <w:rFonts w:ascii="Cambria Math" w:eastAsia="標楷體" w:hAnsi="Times New Roman"/>
            <w:sz w:val="28"/>
            <w:szCs w:val="28"/>
          </w:rPr>
          <m:t>×</m:t>
        </m:r>
        <m:f>
          <m:f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num>
          <m:den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標楷體" w:hAnsi="Times New Roman"/>
            <w:sz w:val="28"/>
            <w:szCs w:val="28"/>
          </w:rPr>
          <m:t>=1</m:t>
        </m:r>
      </m:oMath>
    </w:p>
    <w:p w14:paraId="65F13E1A" w14:textId="31178C9E" w:rsidR="000737C4" w:rsidRPr="000737C4" w:rsidRDefault="00611112" w:rsidP="00174D95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w:r>
        <w:rPr>
          <w:rFonts w:ascii="Times New Roman" w:eastAsia="標楷體" w:hAnsi="Times New Roman"/>
          <w:sz w:val="28"/>
          <w:szCs w:val="28"/>
        </w:rPr>
        <w:t xml:space="preserve">   </w:t>
      </w:r>
      <w:r>
        <w:rPr>
          <w:rFonts w:ascii="標楷體" w:eastAsia="標楷體" w:hAnsi="標楷體" w:hint="eastAsia"/>
          <w:sz w:val="28"/>
          <w:szCs w:val="28"/>
        </w:rPr>
        <w:t>∴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ad>
              <m:radPr>
                <m:degHide m:val="1"/>
                <m:ctrlPr>
                  <w:rPr>
                    <w:rFonts w:ascii="Cambria Math" w:eastAsia="標楷體" w:hAnsi="Times New Roman"/>
                    <w:i/>
                    <w:sz w:val="28"/>
                    <w:szCs w:val="28"/>
                  </w:rPr>
                </m:ctrlPr>
              </m:radPr>
              <m:deg/>
              <m:e>
                <m:r>
                  <w:rPr>
                    <w:rFonts w:ascii="Cambria Math" w:eastAsia="標楷體" w:hAnsi="Times New Roman"/>
                    <w:sz w:val="28"/>
                    <w:szCs w:val="28"/>
                  </w:rPr>
                  <m:t>3</m:t>
                </m:r>
              </m:e>
            </m:rad>
            <m:r>
              <w:rPr>
                <w:rFonts w:ascii="Cambria Math" w:eastAsia="標楷體" w:hAnsi="Times New Roman"/>
                <w:sz w:val="28"/>
                <w:szCs w:val="28"/>
              </w:rPr>
              <m:t>,1</m:t>
            </m:r>
          </m:e>
        </m:d>
      </m:oMath>
    </w:p>
    <w:p w14:paraId="72E8680C" w14:textId="77777777" w:rsidR="00611112" w:rsidRDefault="00EA33B3" w:rsidP="001A6E07">
      <w:pPr>
        <w:tabs>
          <w:tab w:val="left" w:pos="810"/>
        </w:tabs>
        <w:rPr>
          <w:rFonts w:ascii="Times New Roman" w:eastAsia="標楷體" w:hAnsi="Times New Roman" w:cs="Times New Roman"/>
          <w:sz w:val="36"/>
          <w:szCs w:val="36"/>
        </w:rPr>
      </w:pPr>
      <w:r w:rsidRPr="00577E3F">
        <w:rPr>
          <w:rFonts w:ascii="Times New Roman" w:eastAsia="標楷體" w:hAnsi="Times New Roman" w:cs="Times New Roman" w:hint="eastAsia"/>
          <w:sz w:val="36"/>
          <w:szCs w:val="36"/>
        </w:rPr>
        <w:t>向量的加減</w:t>
      </w:r>
    </w:p>
    <w:p w14:paraId="0770C59D" w14:textId="001FFBB1" w:rsidR="00577E3F" w:rsidRDefault="00577E3F" w:rsidP="001A6E07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我們時常說，你至少向東走兩公里，再往北走一公里，這時我們就有兩個向量，一個向東一個向北，如下圖所示</w:t>
      </w: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:                                                  </w:t>
      </w:r>
    </w:p>
    <w:p w14:paraId="6147C308" w14:textId="1C288582" w:rsidR="0036465C" w:rsidRDefault="0036465C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0C59BBDB" w14:textId="088511F5" w:rsidR="000737C4" w:rsidRDefault="0036465C" w:rsidP="001A6E07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w:lastRenderedPageBreak/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4EEA0758" wp14:editId="59F200ED">
                <wp:simplePos x="0" y="0"/>
                <wp:positionH relativeFrom="column">
                  <wp:posOffset>2164715</wp:posOffset>
                </wp:positionH>
                <wp:positionV relativeFrom="paragraph">
                  <wp:posOffset>-175895</wp:posOffset>
                </wp:positionV>
                <wp:extent cx="171450" cy="180975"/>
                <wp:effectExtent l="0" t="38100" r="57150" b="28575"/>
                <wp:wrapNone/>
                <wp:docPr id="52" name="直線單箭頭接點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18097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BD7BCF0" id="直線單箭頭接點 52" o:spid="_x0000_s1026" type="#_x0000_t32" style="position:absolute;margin-left:170.45pt;margin-top:-13.85pt;width:13.5pt;height:14.25pt;flip:y;z-index:2516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" strokecolor="black [3213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1783E4E0" wp14:editId="341A6D86">
                <wp:simplePos x="0" y="0"/>
                <wp:positionH relativeFrom="column">
                  <wp:posOffset>2355570</wp:posOffset>
                </wp:positionH>
                <wp:positionV relativeFrom="paragraph">
                  <wp:posOffset>-185166</wp:posOffset>
                </wp:positionV>
                <wp:extent cx="9525" cy="323850"/>
                <wp:effectExtent l="76200" t="38100" r="66675" b="19050"/>
                <wp:wrapNone/>
                <wp:docPr id="55" name="直線單箭頭接點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9525" cy="32385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FBF8A46" id="直線單箭頭接點 55" o:spid="_x0000_s1026" type="#_x0000_t32" style="position:absolute;margin-left:185.5pt;margin-top:-14.6pt;width:.75pt;height:25.5pt;flip:x y;z-index:2516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1888" behindDoc="0" locked="0" layoutInCell="1" allowOverlap="1" wp14:anchorId="47E44F3B" wp14:editId="74E876F5">
                <wp:simplePos x="0" y="0"/>
                <wp:positionH relativeFrom="column">
                  <wp:posOffset>1367180</wp:posOffset>
                </wp:positionH>
                <wp:positionV relativeFrom="paragraph">
                  <wp:posOffset>-187376</wp:posOffset>
                </wp:positionV>
                <wp:extent cx="990600" cy="962025"/>
                <wp:effectExtent l="19050" t="19050" r="19050" b="28575"/>
                <wp:wrapNone/>
                <wp:docPr id="1" name="等腰三角形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990600" cy="962025"/>
                        </a:xfrm>
                        <a:prstGeom prst="triangle">
                          <a:avLst>
                            <a:gd name="adj" fmla="val 100000"/>
                          </a:avLst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1B63E972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等腰三角形 1" o:spid="_x0000_s1026" type="#_x0000_t5" style="position:absolute;margin-left:107.65pt;margin-top:-14.75pt;width:78pt;height:75.75pt;z-index:251621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" adj="21600" filled="f" strokecolor="black [3213]" strokeweight="1pt"/>
            </w:pict>
          </mc:Fallback>
        </mc:AlternateContent>
      </w:r>
      <w:r w:rsidR="00A01E98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1104" behindDoc="0" locked="0" layoutInCell="1" allowOverlap="1" wp14:anchorId="1DAB24E6" wp14:editId="15288792">
                <wp:simplePos x="0" y="0"/>
                <wp:positionH relativeFrom="margin">
                  <wp:posOffset>2305050</wp:posOffset>
                </wp:positionH>
                <wp:positionV relativeFrom="paragraph">
                  <wp:posOffset>123190</wp:posOffset>
                </wp:positionV>
                <wp:extent cx="333375" cy="495300"/>
                <wp:effectExtent l="0" t="0" r="0" b="0"/>
                <wp:wrapNone/>
                <wp:docPr id="3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BA8101F" w14:textId="77777777" w:rsidR="00126417" w:rsidRDefault="00126417" w:rsidP="00A01E98">
                            <w:r w:rsidRPr="00A01E98">
                              <w:rPr>
                                <w:position w:val="-6"/>
                              </w:rPr>
                              <w:object w:dxaOrig="195" w:dyaOrig="345" w14:anchorId="47563AEE">
                                <v:shape id="_x0000_i1026" type="#_x0000_t75" style="width:9.8pt;height:17.3pt" o:ole="">
                                  <v:imagedata r:id="rId7" o:title=""/>
                                </v:shape>
                                <o:OLEObject Type="Embed" ProgID="Equation.DSMT4" ShapeID="_x0000_i1026" DrawAspect="Content" ObjectID="_1722704495" r:id="rId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AB24E6" id="_x0000_s1133" type="#_x0000_t202" style="position:absolute;margin-left:181.5pt;margin-top:9.7pt;width:26.25pt;height:39pt;z-index:2516311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" filled="f" stroked="f">
                <v:textbox>
                  <w:txbxContent>
                    <w:p w14:paraId="3BA8101F" w14:textId="77777777" w:rsidR="00126417" w:rsidRDefault="00126417" w:rsidP="00A01E98">
                      <w:r w:rsidRPr="00A01E98">
                        <w:rPr>
                          <w:position w:val="-6"/>
                        </w:rPr>
                        <w:object w:dxaOrig="195" w:dyaOrig="345" w14:anchorId="47563AEE">
                          <v:shape id="_x0000_i1026" type="#_x0000_t75" style="width:9.8pt;height:17.3pt" o:ole="">
                            <v:imagedata r:id="rId7" o:title=""/>
                          </v:shape>
                          <o:OLEObject Type="Embed" ProgID="Equation.DSMT4" ShapeID="_x0000_i1026" DrawAspect="Content" ObjectID="_1722704495" r:id="rId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01E98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24960" behindDoc="0" locked="0" layoutInCell="1" allowOverlap="1" wp14:anchorId="7D4C3EA7" wp14:editId="4EE5BB8A">
                <wp:simplePos x="0" y="0"/>
                <wp:positionH relativeFrom="rightMargin">
                  <wp:posOffset>-3676650</wp:posOffset>
                </wp:positionH>
                <wp:positionV relativeFrom="paragraph">
                  <wp:posOffset>19050</wp:posOffset>
                </wp:positionV>
                <wp:extent cx="323850" cy="495300"/>
                <wp:effectExtent l="0" t="0" r="0" b="0"/>
                <wp:wrapNone/>
                <wp:docPr id="3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bookmarkStart w:id="0" w:name="MTBlankEqn"/>
                          <w:p w14:paraId="634CB2A7" w14:textId="77777777" w:rsidR="00126417" w:rsidRDefault="00126417" w:rsidP="00A01E98">
                            <w:r w:rsidRPr="00A01E98">
                              <w:rPr>
                                <w:position w:val="-6"/>
                              </w:rPr>
                              <w:object w:dxaOrig="195" w:dyaOrig="345" w14:anchorId="521F9B8B">
                                <v:shape id="_x0000_i1028" type="#_x0000_t75" style="width:9.8pt;height:17.3pt" o:ole="">
                                  <v:imagedata r:id="rId10" o:title=""/>
                                </v:shape>
                                <o:OLEObject Type="Embed" ProgID="Equation.DSMT4" ShapeID="_x0000_i1028" DrawAspect="Content" ObjectID="_1722704496" r:id="rId11"/>
                              </w:object>
                            </w:r>
                            <w:bookmarkEnd w:id="0"/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D4C3EA7" id="_x0000_s1134" type="#_x0000_t202" style="position:absolute;margin-left:-289.5pt;margin-top:1.5pt;width:25.5pt;height:39pt;z-index:25162496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" filled="f" stroked="f">
                <v:textbox>
                  <w:txbxContent>
                    <w:bookmarkStart w:id="1" w:name="MTBlankEqn"/>
                    <w:p w14:paraId="634CB2A7" w14:textId="77777777" w:rsidR="00126417" w:rsidRDefault="00126417" w:rsidP="00A01E98">
                      <w:r w:rsidRPr="00A01E98">
                        <w:rPr>
                          <w:position w:val="-6"/>
                        </w:rPr>
                        <w:object w:dxaOrig="195" w:dyaOrig="345" w14:anchorId="521F9B8B">
                          <v:shape id="_x0000_i1028" type="#_x0000_t75" style="width:9.8pt;height:17.3pt" o:ole="">
                            <v:imagedata r:id="rId10" o:title=""/>
                          </v:shape>
                          <o:OLEObject Type="Embed" ProgID="Equation.DSMT4" ShapeID="_x0000_i1028" DrawAspect="Content" ObjectID="_1722704496" r:id="rId12"/>
                        </w:object>
                      </w:r>
                      <w:bookmarkEnd w:id="1"/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69886D4A" w14:textId="77777777" w:rsidR="00A01E98" w:rsidRPr="00A01E98" w:rsidRDefault="00A01E98" w:rsidP="001A6E07">
      <w:pPr>
        <w:tabs>
          <w:tab w:val="left" w:pos="810"/>
        </w:tabs>
        <w:rPr>
          <w:rFonts w:ascii="Times New Roman" w:eastAsia="標楷體" w:hAnsi="Times New Roman" w:hint="eastAsia"/>
          <w:color w:val="000000" w:themeColor="text1"/>
          <w:sz w:val="28"/>
          <w:szCs w:val="28"/>
          <w14:textFill>
            <w14:solidFill>
              <w14:schemeClr w14:val="tx1">
                <w14:alpha w14:val="100000"/>
              </w14:schemeClr>
            </w14:solidFill>
          </w14:textFill>
        </w:rPr>
      </w:pPr>
    </w:p>
    <w:p w14:paraId="31D59A95" w14:textId="77777777" w:rsidR="00A70240" w:rsidRDefault="00A70240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53801097" w14:textId="66A9CC1D" w:rsidR="0036465C" w:rsidRDefault="00A70240" w:rsidP="001A6E07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71554E7" wp14:editId="5E586C41">
                <wp:simplePos x="0" y="0"/>
                <wp:positionH relativeFrom="column">
                  <wp:posOffset>2117827</wp:posOffset>
                </wp:positionH>
                <wp:positionV relativeFrom="paragraph">
                  <wp:posOffset>96241</wp:posOffset>
                </wp:positionV>
                <wp:extent cx="238125" cy="0"/>
                <wp:effectExtent l="0" t="76200" r="9525" b="95250"/>
                <wp:wrapNone/>
                <wp:docPr id="53" name="直線單箭頭接點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3812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9F6774A" id="直線單箭頭接點 53" o:spid="_x0000_s1026" type="#_x0000_t32" style="position:absolute;margin-left:166.75pt;margin-top:7.6pt;width:18.75pt;height:0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" strokecolor="black [3200]" strokeweight=".5pt">
                <v:stroke endarrow="block" joinstyle="miter"/>
              </v:shape>
            </w:pict>
          </mc:Fallback>
        </mc:AlternateContent>
      </w:r>
      <w:r w:rsidR="00A01E98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7A26EB9B" wp14:editId="013DF2A0">
                <wp:simplePos x="0" y="0"/>
                <wp:positionH relativeFrom="margin">
                  <wp:posOffset>1809750</wp:posOffset>
                </wp:positionH>
                <wp:positionV relativeFrom="paragraph">
                  <wp:posOffset>76200</wp:posOffset>
                </wp:positionV>
                <wp:extent cx="333375" cy="495300"/>
                <wp:effectExtent l="0" t="0" r="0" b="0"/>
                <wp:wrapNone/>
                <wp:docPr id="3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C3769B9" w14:textId="77777777" w:rsidR="00126417" w:rsidRDefault="00126417" w:rsidP="00A01E98">
                            <w:r w:rsidRPr="00A01E98">
                              <w:rPr>
                                <w:position w:val="-6"/>
                              </w:rPr>
                              <w:object w:dxaOrig="210" w:dyaOrig="345" w14:anchorId="219F1098">
                                <v:shape id="_x0000_i1030" type="#_x0000_t75" style="width:10.35pt;height:17.3pt">
                                  <v:imagedata r:id="rId13" o:title=""/>
                                </v:shape>
                                <o:OLEObject Type="Embed" ProgID="Equation.DSMT4" ShapeID="_x0000_i1030" DrawAspect="Content" ObjectID="_1722704497" r:id="rId1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A26EB9B" id="_x0000_s1135" type="#_x0000_t202" style="position:absolute;margin-left:142.5pt;margin-top:6pt;width:26.25pt;height:39pt;z-index: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" filled="f" stroked="f">
                <v:textbox>
                  <w:txbxContent>
                    <w:p w14:paraId="7C3769B9" w14:textId="77777777" w:rsidR="00126417" w:rsidRDefault="00126417" w:rsidP="00A01E98">
                      <w:r w:rsidRPr="00A01E98">
                        <w:rPr>
                          <w:position w:val="-6"/>
                        </w:rPr>
                        <w:object w:dxaOrig="210" w:dyaOrig="345" w14:anchorId="219F1098">
                          <v:shape id="_x0000_i1030" type="#_x0000_t75" style="width:10.35pt;height:17.3pt">
                            <v:imagedata r:id="rId13" o:title=""/>
                          </v:shape>
                          <o:OLEObject Type="Embed" ProgID="Equation.DSMT4" ShapeID="_x0000_i1030" DrawAspect="Content" ObjectID="_1722704497" r:id="rId15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72E48E4" w14:textId="015F32C4" w:rsidR="0036465C" w:rsidRDefault="0036465C" w:rsidP="00174D95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</w:p>
    <w:p w14:paraId="387EF1D6" w14:textId="6DCD3E48" w:rsidR="000737C4" w:rsidRDefault="000737C4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我們至少看上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+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acc>
      </m:oMath>
    </w:p>
    <w:p w14:paraId="791077C1" w14:textId="77777777" w:rsidR="000737C4" w:rsidRDefault="000737C4" w:rsidP="001A6E07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下圖也是兩個向量的加減</w:t>
      </w:r>
    </w:p>
    <w:p w14:paraId="7662C287" w14:textId="4F04330A" w:rsidR="00E07C9F" w:rsidRDefault="00E07C9F" w:rsidP="00A70240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</w:p>
    <w:p w14:paraId="2FEDAE24" w14:textId="0A5DCF9B" w:rsidR="00A70240" w:rsidRDefault="0036465C" w:rsidP="00A70240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2128" behindDoc="0" locked="0" layoutInCell="1" allowOverlap="1" wp14:anchorId="16E79022" wp14:editId="4091A503">
                <wp:simplePos x="0" y="0"/>
                <wp:positionH relativeFrom="rightMargin">
                  <wp:posOffset>-3566922</wp:posOffset>
                </wp:positionH>
                <wp:positionV relativeFrom="paragraph">
                  <wp:posOffset>136093</wp:posOffset>
                </wp:positionV>
                <wp:extent cx="323850" cy="495300"/>
                <wp:effectExtent l="0" t="0" r="0" b="0"/>
                <wp:wrapNone/>
                <wp:docPr id="50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850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096561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195" w:dyaOrig="345" w14:anchorId="028C414D">
                                <v:shape id="_x0000_i1034" type="#_x0000_t75" style="width:9.8pt;height:17.3pt">
                                  <v:imagedata r:id="rId16" o:title=""/>
                                </v:shape>
                                <o:OLEObject Type="Embed" ProgID="Equation.DSMT4" ShapeID="_x0000_i1034" DrawAspect="Content" ObjectID="_1722704498" r:id="rId1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E79022" id="_x0000_s1136" type="#_x0000_t202" style="position:absolute;margin-left:-280.85pt;margin-top:10.7pt;width:25.5pt;height:39pt;z-index:25163212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" filled="f" stroked="f">
                <v:textbox>
                  <w:txbxContent>
                    <w:p w14:paraId="26096561" w14:textId="77777777" w:rsidR="00126417" w:rsidRDefault="00126417" w:rsidP="00A70240">
                      <w:r w:rsidRPr="00A01E98">
                        <w:rPr>
                          <w:position w:val="-6"/>
                        </w:rPr>
                        <w:object w:dxaOrig="195" w:dyaOrig="345" w14:anchorId="028C414D">
                          <v:shape id="_x0000_i1034" type="#_x0000_t75" style="width:9.8pt;height:17.3pt">
                            <v:imagedata r:id="rId16" o:title=""/>
                          </v:shape>
                          <o:OLEObject Type="Embed" ProgID="Equation.DSMT4" ShapeID="_x0000_i1034" DrawAspect="Content" ObjectID="_1722704498" r:id="rId18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70240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0F365590" wp14:editId="2E744978">
                <wp:simplePos x="0" y="0"/>
                <wp:positionH relativeFrom="column">
                  <wp:posOffset>2238376</wp:posOffset>
                </wp:positionH>
                <wp:positionV relativeFrom="paragraph">
                  <wp:posOffset>57149</wp:posOffset>
                </wp:positionV>
                <wp:extent cx="171450" cy="657225"/>
                <wp:effectExtent l="0" t="38100" r="57150" b="28575"/>
                <wp:wrapNone/>
                <wp:docPr id="57" name="直線單箭頭接點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1450" cy="6572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4972F3" id="直線單箭頭接點 57" o:spid="_x0000_s1026" type="#_x0000_t32" style="position:absolute;margin-left:176.25pt;margin-top:4.5pt;width:13.5pt;height:51.75pt;flip:y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" strokecolor="black [3200]" strokeweight=".5pt">
                <v:stroke endarrow="block" joinstyle="miter"/>
              </v:shape>
            </w:pict>
          </mc:Fallback>
        </mc:AlternateContent>
      </w:r>
      <w:r w:rsidR="00A70240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061424C0" wp14:editId="3E335CAE">
                <wp:simplePos x="0" y="0"/>
                <wp:positionH relativeFrom="column">
                  <wp:posOffset>1276350</wp:posOffset>
                </wp:positionH>
                <wp:positionV relativeFrom="paragraph">
                  <wp:posOffset>19050</wp:posOffset>
                </wp:positionV>
                <wp:extent cx="1143000" cy="1057275"/>
                <wp:effectExtent l="0" t="38100" r="57150" b="28575"/>
                <wp:wrapNone/>
                <wp:docPr id="195" name="直線單箭頭接點 19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143000" cy="105727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5B408DD5" id="直線單箭頭接點 195" o:spid="_x0000_s1026" type="#_x0000_t32" style="position:absolute;margin-left:100.5pt;margin-top:1.5pt;width:90pt;height:83.25pt;flip:y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" strokecolor="black [3200]" strokeweight=".5pt">
                <v:stroke endarrow="block" joinstyle="miter"/>
              </v:shape>
            </w:pict>
          </mc:Fallback>
        </mc:AlternateContent>
      </w:r>
    </w:p>
    <w:p w14:paraId="4C3E6C26" w14:textId="4BF21A57" w:rsidR="00A70240" w:rsidRPr="00A01E98" w:rsidRDefault="0036465C" w:rsidP="00A70240">
      <w:pPr>
        <w:tabs>
          <w:tab w:val="left" w:pos="810"/>
        </w:tabs>
        <w:rPr>
          <w:rFonts w:ascii="Times New Roman" w:eastAsia="標楷體" w:hAnsi="Times New Roman"/>
          <w:color w:val="000000" w:themeColor="text1"/>
          <w:sz w:val="28"/>
          <w:szCs w:val="28"/>
          <w14:textFill>
            <w14:solidFill>
              <w14:schemeClr w14:val="tx1">
                <w14:alpha w14:val="100000"/>
              </w14:schemeClr>
            </w14:solidFill>
          </w14:textFill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34176" behindDoc="0" locked="0" layoutInCell="1" allowOverlap="1" wp14:anchorId="1FDD0EA0" wp14:editId="5377621E">
                <wp:simplePos x="0" y="0"/>
                <wp:positionH relativeFrom="margin">
                  <wp:posOffset>2275789</wp:posOffset>
                </wp:positionH>
                <wp:positionV relativeFrom="paragraph">
                  <wp:posOffset>11633</wp:posOffset>
                </wp:positionV>
                <wp:extent cx="333375" cy="495300"/>
                <wp:effectExtent l="0" t="0" r="0" b="0"/>
                <wp:wrapNone/>
                <wp:docPr id="49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9E0853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195" w:dyaOrig="345" w14:anchorId="6E4C5CAD">
                                <v:shape id="_x0000_i1032" type="#_x0000_t75" style="width:9.8pt;height:17.3pt">
                                  <v:imagedata r:id="rId19" o:title=""/>
                                </v:shape>
                                <o:OLEObject Type="Embed" ProgID="Equation.DSMT4" ShapeID="_x0000_i1032" DrawAspect="Content" ObjectID="_1722704499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DD0EA0" id="_x0000_s1137" type="#_x0000_t202" style="position:absolute;margin-left:179.2pt;margin-top:.9pt;width:26.25pt;height:39pt;z-index:2516341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" filled="f" stroked="f">
                <v:textbox>
                  <w:txbxContent>
                    <w:p w14:paraId="499E0853" w14:textId="77777777" w:rsidR="00126417" w:rsidRDefault="00126417" w:rsidP="00A70240">
                      <w:r w:rsidRPr="00A01E98">
                        <w:rPr>
                          <w:position w:val="-6"/>
                        </w:rPr>
                        <w:object w:dxaOrig="195" w:dyaOrig="345" w14:anchorId="6E4C5CAD">
                          <v:shape id="_x0000_i1032" type="#_x0000_t75" style="width:9.8pt;height:17.3pt">
                            <v:imagedata r:id="rId19" o:title=""/>
                          </v:shape>
                          <o:OLEObject Type="Embed" ProgID="Equation.DSMT4" ShapeID="_x0000_i1032" DrawAspect="Content" ObjectID="_1722704499" r:id="rId21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1C7DC2D" w14:textId="77777777" w:rsidR="00A70240" w:rsidRDefault="00A70240" w:rsidP="00A70240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3B56732E" w14:textId="77777777" w:rsidR="00A70240" w:rsidRDefault="00E60B69" w:rsidP="00A70240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761EE319" wp14:editId="25FBE9BF">
                <wp:simplePos x="0" y="0"/>
                <wp:positionH relativeFrom="margin">
                  <wp:posOffset>1866900</wp:posOffset>
                </wp:positionH>
                <wp:positionV relativeFrom="paragraph">
                  <wp:posOffset>76200</wp:posOffset>
                </wp:positionV>
                <wp:extent cx="333375" cy="495300"/>
                <wp:effectExtent l="0" t="0" r="0" b="0"/>
                <wp:wrapNone/>
                <wp:docPr id="5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71FD491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210" w:dyaOrig="345" w14:anchorId="59B1E28A">
                                <v:shape id="_x0000_i1036" type="#_x0000_t75" style="width:10.35pt;height:17.3pt">
                                  <v:imagedata r:id="rId22" o:title=""/>
                                </v:shape>
                                <o:OLEObject Type="Embed" ProgID="Equation.DSMT4" ShapeID="_x0000_i1036" DrawAspect="Content" ObjectID="_1722704500" r:id="rId2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61EE319" id="_x0000_s1138" type="#_x0000_t202" style="position:absolute;margin-left:147pt;margin-top:6pt;width:26.25pt;height:39pt;z-index:2516536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" filled="f" stroked="f">
                <v:textbox>
                  <w:txbxContent>
                    <w:p w14:paraId="271FD491" w14:textId="77777777" w:rsidR="00126417" w:rsidRDefault="00126417" w:rsidP="00A70240">
                      <w:r w:rsidRPr="00A01E98">
                        <w:rPr>
                          <w:position w:val="-6"/>
                        </w:rPr>
                        <w:object w:dxaOrig="210" w:dyaOrig="345" w14:anchorId="59B1E28A">
                          <v:shape id="_x0000_i1036" type="#_x0000_t75" style="width:10.35pt;height:17.3pt">
                            <v:imagedata r:id="rId22" o:title=""/>
                          </v:shape>
                          <o:OLEObject Type="Embed" ProgID="Equation.DSMT4" ShapeID="_x0000_i1036" DrawAspect="Content" ObjectID="_1722704500" r:id="rId24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A70240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5472AADF" wp14:editId="4C431DDA">
                <wp:simplePos x="0" y="0"/>
                <wp:positionH relativeFrom="column">
                  <wp:posOffset>1266825</wp:posOffset>
                </wp:positionH>
                <wp:positionV relativeFrom="paragraph">
                  <wp:posOffset>19050</wp:posOffset>
                </wp:positionV>
                <wp:extent cx="971550" cy="381000"/>
                <wp:effectExtent l="0" t="38100" r="57150" b="19050"/>
                <wp:wrapNone/>
                <wp:docPr id="56" name="直線單箭頭接點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71550" cy="3810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45C94E44" id="直線單箭頭接點 56" o:spid="_x0000_s1026" type="#_x0000_t32" style="position:absolute;margin-left:99.75pt;margin-top:1.5pt;width:76.5pt;height:30pt;flip:y;z-index:2516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" strokecolor="black [3200]" strokeweight=".5pt">
                <v:stroke endarrow="block" joinstyle="miter"/>
              </v:shape>
            </w:pict>
          </mc:Fallback>
        </mc:AlternateContent>
      </w:r>
    </w:p>
    <w:p w14:paraId="7E8D7476" w14:textId="77777777" w:rsidR="00A70240" w:rsidRDefault="00A70240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13B9E162" w14:textId="77777777" w:rsidR="000737C4" w:rsidRDefault="000737C4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5D0832A8" w14:textId="164495DA" w:rsidR="000737C4" w:rsidRDefault="00A70240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假設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),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,</m:t>
        </m:r>
        <m:sSub>
          <m:sSubPr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Cambria Math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Cambria Math"/>
            <w:sz w:val="28"/>
            <w:szCs w:val="28"/>
          </w:rPr>
          <m:t>)</m:t>
        </m:r>
      </m:oMath>
      <w:r>
        <w:rPr>
          <w:rFonts w:ascii="Times New Roman" w:eastAsia="標楷體" w:hAnsi="Times New Roman" w:hint="eastAsia"/>
          <w:sz w:val="28"/>
          <w:szCs w:val="28"/>
        </w:rPr>
        <w:t>，令</w:t>
      </w:r>
      <m:oMath>
        <m:acc>
          <m:accPr>
            <m:chr m:val="⃗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(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)</m:t>
        </m:r>
      </m:oMath>
    </w:p>
    <w:p w14:paraId="1E8C50DE" w14:textId="6E6C67CC" w:rsidR="00A70240" w:rsidRDefault="00A70240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sz w:val="28"/>
          <w:szCs w:val="28"/>
        </w:rPr>
        <w:t>(11)</w:t>
      </w:r>
      <w:r w:rsidR="00CD0E42" w:rsidRPr="00CD0E42">
        <w:rPr>
          <w:rFonts w:ascii="Times New Roman" w:eastAsia="標楷體" w:hAnsi="Times New Roman" w:hint="eastAsia"/>
          <w:sz w:val="28"/>
          <w:szCs w:val="28"/>
        </w:rPr>
        <w:t xml:space="preserve"> </w:t>
      </w:r>
      <w:r w:rsidR="00CD0E42">
        <w:rPr>
          <w:rFonts w:ascii="Times New Roman" w:eastAsia="標楷體" w:hAnsi="Times New Roman"/>
          <w:sz w:val="28"/>
          <w:szCs w:val="28"/>
        </w:rPr>
        <w:t xml:space="preserve"> </w:t>
      </w:r>
      <w:r w:rsidR="00CD0E42">
        <w:rPr>
          <w:rFonts w:ascii="Times New Roman" w:eastAsia="標楷體" w:hAnsi="Times New Roman" w:hint="eastAsia"/>
          <w:sz w:val="28"/>
          <w:szCs w:val="28"/>
        </w:rPr>
        <w:t>已知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3,5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 w:rsidR="00CD0E42">
        <w:rPr>
          <w:rFonts w:ascii="Times New Roman" w:eastAsia="標楷體" w:hAnsi="Times New Roman" w:hint="eastAsia"/>
          <w:sz w:val="28"/>
          <w:szCs w:val="28"/>
        </w:rPr>
        <w:t>，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1,4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 w:rsidR="00CD0E42">
        <w:rPr>
          <w:rFonts w:ascii="Times New Roman" w:eastAsia="標楷體" w:hAnsi="Times New Roman" w:hint="eastAsia"/>
          <w:sz w:val="28"/>
          <w:szCs w:val="28"/>
        </w:rPr>
        <w:t>，求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+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acc>
      </m:oMath>
      <w:r w:rsidR="00865B16">
        <w:rPr>
          <w:rFonts w:ascii="Times New Roman" w:eastAsia="標楷體" w:hAnsi="Times New Roman" w:hint="eastAsia"/>
          <w:sz w:val="28"/>
          <w:szCs w:val="28"/>
        </w:rPr>
        <w:t>。</w:t>
      </w:r>
    </w:p>
    <w:p w14:paraId="08071577" w14:textId="618F8565" w:rsidR="00CD0E42" w:rsidRDefault="00FF3246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6E8491D5" wp14:editId="45DD0964">
                <wp:simplePos x="0" y="0"/>
                <wp:positionH relativeFrom="column">
                  <wp:posOffset>3648075</wp:posOffset>
                </wp:positionH>
                <wp:positionV relativeFrom="paragraph">
                  <wp:posOffset>66675</wp:posOffset>
                </wp:positionV>
                <wp:extent cx="1371600" cy="2362200"/>
                <wp:effectExtent l="19050" t="38100" r="0" b="0"/>
                <wp:wrapNone/>
                <wp:docPr id="293" name="群組 29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71600" cy="2362200"/>
                          <a:chOff x="0" y="0"/>
                          <a:chExt cx="1371600" cy="2362200"/>
                        </a:xfrm>
                      </wpg:grpSpPr>
                      <wpg:grpSp>
                        <wpg:cNvPr id="383" name="群組 383"/>
                        <wpg:cNvGrpSpPr/>
                        <wpg:grpSpPr>
                          <a:xfrm>
                            <a:off x="0" y="0"/>
                            <a:ext cx="1371600" cy="2362200"/>
                            <a:chOff x="0" y="0"/>
                            <a:chExt cx="1371600" cy="2362200"/>
                          </a:xfrm>
                        </wpg:grpSpPr>
                        <wps:wsp>
                          <wps:cNvPr id="203" name="文字方塊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28600" y="1866900"/>
                              <a:ext cx="333375" cy="49530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7B3E1C3A" w14:textId="77777777" w:rsidR="00126417" w:rsidRDefault="00126417" w:rsidP="00A70240">
                                <w:r w:rsidRPr="009A5822">
                                  <w:rPr>
                                    <w:position w:val="-6"/>
                                  </w:rPr>
                                  <w:object w:dxaOrig="195" w:dyaOrig="300" w14:anchorId="184CB17D">
                                    <v:shape id="_x0000_i1038" type="#_x0000_t75" style="width:9.8pt;height:15pt">
                                      <v:imagedata r:id="rId25" o:title=""/>
                                    </v:shape>
                                    <o:OLEObject Type="Embed" ProgID="Equation.DSMT4" ShapeID="_x0000_i1038" DrawAspect="Content" ObjectID="_1722704501" r:id="rId26"/>
                                  </w:object>
                                </w:r>
                                <w: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wpg:grpSp>
                          <wpg:cNvPr id="382" name="群組 382"/>
                          <wpg:cNvGrpSpPr/>
                          <wpg:grpSpPr>
                            <a:xfrm>
                              <a:off x="0" y="0"/>
                              <a:ext cx="1371600" cy="1933575"/>
                              <a:chOff x="0" y="0"/>
                              <a:chExt cx="1371600" cy="1933575"/>
                            </a:xfrm>
                          </wpg:grpSpPr>
                          <wps:wsp>
                            <wps:cNvPr id="196" name="直角三角形 196"/>
                            <wps:cNvSpPr/>
                            <wps:spPr>
                              <a:xfrm flipH="1">
                                <a:off x="0" y="809625"/>
                                <a:ext cx="790575" cy="1123950"/>
                              </a:xfrm>
                              <a:prstGeom prst="rtTriangl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直角三角形 197"/>
                            <wps:cNvSpPr/>
                            <wps:spPr>
                              <a:xfrm flipH="1">
                                <a:off x="790575" y="9525"/>
                                <a:ext cx="304800" cy="809625"/>
                              </a:xfrm>
                              <a:prstGeom prst="rtTriangl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8" name="直線單箭頭接點 198"/>
                            <wps:cNvCnPr/>
                            <wps:spPr>
                              <a:xfrm flipV="1">
                                <a:off x="0" y="0"/>
                                <a:ext cx="1085850" cy="1933575"/>
                              </a:xfrm>
                              <a:prstGeom prst="straightConnector1">
                                <a:avLst/>
                              </a:prstGeom>
                              <a:ln>
                                <a:tailEnd type="triangle"/>
                              </a:ln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00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625" y="371475"/>
                                <a:ext cx="33337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B83A5A1" w14:textId="77777777" w:rsidR="00126417" w:rsidRDefault="00126417" w:rsidP="00A70240">
                                  <w:r w:rsidRPr="00A01E98">
                                    <w:rPr>
                                      <w:position w:val="-6"/>
                                    </w:rPr>
                                    <w:object w:dxaOrig="195" w:dyaOrig="345" w14:anchorId="5141BB5C">
                                      <v:shape id="_x0000_i1040" type="#_x0000_t75" style="width:9.8pt;height:17.3pt">
                                        <v:imagedata r:id="rId27" o:title=""/>
                                      </v:shape>
                                      <o:OLEObject Type="Embed" ProgID="Equation.DSMT4" ShapeID="_x0000_i1040" DrawAspect="Content" ObjectID="_1722704502" r:id="rId2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01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42900" y="1228725"/>
                                <a:ext cx="33337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70912C5" w14:textId="77777777" w:rsidR="00126417" w:rsidRDefault="00126417" w:rsidP="00A70240">
                                  <w:r w:rsidRPr="00A01E98">
                                    <w:rPr>
                                      <w:position w:val="-6"/>
                                    </w:rPr>
                                    <w:object w:dxaOrig="210" w:dyaOrig="345" w14:anchorId="61BDA60A">
                                      <v:shape id="_x0000_i1042" type="#_x0000_t75" style="width:10.35pt;height:17.3pt">
                                        <v:imagedata r:id="rId29" o:title=""/>
                                      </v:shape>
                                      <o:OLEObject Type="Embed" ProgID="Equation.DSMT4" ShapeID="_x0000_i1042" DrawAspect="Content" ObjectID="_1722704503" r:id="rId3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14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42950" y="1352550"/>
                                <a:ext cx="295275" cy="36195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1DBFC7" w14:textId="77777777" w:rsidR="00126417" w:rsidRDefault="00126417" w:rsidP="00A70240">
                                  <w:r>
                                    <w:rPr>
                                      <w:rFonts w:hint="eastAsia"/>
                                    </w:rPr>
                                    <w:t>5</w: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2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038225" y="323850"/>
                                <a:ext cx="33337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31EBE81" w14:textId="77777777" w:rsidR="00126417" w:rsidRDefault="00126417" w:rsidP="00A70240">
                                  <w:r>
                                    <w:t xml:space="preserve">4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  <wps:wsp>
                            <wps:cNvPr id="292" name="文字方塊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809625" y="742950"/>
                                <a:ext cx="333375" cy="4953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1FF071E" w14:textId="77777777" w:rsidR="00126417" w:rsidRDefault="00126417" w:rsidP="00A70240">
                                  <w:r>
                                    <w:t>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wpg:grpSp>
                      </wpg:grpSp>
                      <wps:wsp>
                        <wps:cNvPr id="384" name="文字方塊 2"/>
                        <wps:cNvSpPr txBox="1">
                          <a:spLocks noChangeArrowheads="1"/>
                        </wps:cNvSpPr>
                        <wps:spPr bwMode="auto">
                          <a:xfrm>
                            <a:off x="361950" y="704850"/>
                            <a:ext cx="323850" cy="49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5BF9D66" w14:textId="77777777" w:rsidR="00126417" w:rsidRDefault="00126417" w:rsidP="00A70240">
                              <w:r w:rsidRPr="00A01E98">
                                <w:rPr>
                                  <w:position w:val="-6"/>
                                </w:rPr>
                                <w:object w:dxaOrig="195" w:dyaOrig="345" w14:anchorId="4397C3DF">
                                  <v:shape id="_x0000_i1044" type="#_x0000_t75" style="width:9.8pt;height:17.3pt">
                                    <v:imagedata r:id="rId31" o:title=""/>
                                  </v:shape>
                                  <o:OLEObject Type="Embed" ProgID="Equation.DSMT4" ShapeID="_x0000_i1044" DrawAspect="Content" ObjectID="_1722704504" r:id="rId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6E8491D5" id="群組 293" o:spid="_x0000_s1139" style="position:absolute;margin-left:287.25pt;margin-top:5.25pt;width:108pt;height:186pt;z-index:251690496;mso-position-horizontal-relative:text;mso-position-vertical-relative:text" coordsize="13716,236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">
                <v:group id="群組 383" o:spid="_x0000_s1140" style="position:absolute;width:13716;height:23622" coordsize="13716,2362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">
                  <v:shape id="_x0000_s1141" type="#_x0000_t202" style="position:absolute;left:2286;top:18669;width:3333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" filled="f" stroked="f">
                    <v:textbox>
                      <w:txbxContent>
                        <w:p w14:paraId="7B3E1C3A" w14:textId="77777777" w:rsidR="00126417" w:rsidRDefault="00126417" w:rsidP="00A70240">
                          <w:r w:rsidRPr="009A5822">
                            <w:rPr>
                              <w:position w:val="-6"/>
                            </w:rPr>
                            <w:object w:dxaOrig="195" w:dyaOrig="300" w14:anchorId="184CB17D">
                              <v:shape id="_x0000_i1038" type="#_x0000_t75" style="width:9.8pt;height:15pt">
                                <v:imagedata r:id="rId25" o:title=""/>
                              </v:shape>
                              <o:OLEObject Type="Embed" ProgID="Equation.DSMT4" ShapeID="_x0000_i1038" DrawAspect="Content" ObjectID="_1722704501" r:id="rId33"/>
                            </w:object>
                          </w:r>
                          <w:r>
                            <w:t xml:space="preserve"> </w:t>
                          </w:r>
                        </w:p>
                      </w:txbxContent>
                    </v:textbox>
                  </v:shape>
                  <v:group id="群組 382" o:spid="_x0000_s1142" style="position:absolute;width:13716;height:19335" coordsize="13716,193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TcwL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TBTzOhCMgN78AAAD//wMAUEsBAi0AFAAGAAgAAAAhANvh9svuAAAAhQEAABMAAAAAAAAA&#10;AAAAAAAAAAAAAFtDb250ZW50X1R5cGVzXS54bWxQSwECLQAUAAYACAAAACEAWvQsW78AAAAVAQAA&#10;CwAAAAAAAAAAAAAAAAAfAQAAX3JlbHMvLnJlbHNQSwECLQAUAAYACAAAACEAFE3MC8YAAADcAAAA&#10;DwAAAAAAAAAAAAAAAAAHAgAAZHJzL2Rvd25yZXYueG1sUEsFBgAAAAADAAMAtwAAAPoCAAAAAA==&#10;">
                    <v:shape id="直角三角形 196" o:spid="_x0000_s1143" type="#_x0000_t6" style="position:absolute;top:8096;width:7905;height:11239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" fillcolor="white [3201]" strokecolor="black [3213]" strokeweight="1pt"/>
                    <v:shape id="直角三角形 197" o:spid="_x0000_s1144" type="#_x0000_t6" style="position:absolute;left:7905;top:95;width:3048;height:8096;flip:x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" fillcolor="white [3201]" strokecolor="black [3213]" strokeweight="1pt"/>
                    <v:shape id="直線單箭頭接點 198" o:spid="_x0000_s1145" type="#_x0000_t32" style="position:absolute;width:10858;height:19335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" strokecolor="black [3200]" strokeweight=".5pt">
                      <v:stroke endarrow="block" joinstyle="miter"/>
                    </v:shape>
                    <v:shape id="_x0000_s1146" type="#_x0000_t202" style="position:absolute;left:8096;top:3714;width:3334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" filled="f" stroked="f">
                      <v:textbox>
                        <w:txbxContent>
                          <w:p w14:paraId="2B83A5A1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195" w:dyaOrig="345" w14:anchorId="5141BB5C">
                                <v:shape id="_x0000_i1040" type="#_x0000_t75" style="width:9.8pt;height:17.3pt">
                                  <v:imagedata r:id="rId27" o:title=""/>
                                </v:shape>
                                <o:OLEObject Type="Embed" ProgID="Equation.DSMT4" ShapeID="_x0000_i1040" DrawAspect="Content" ObjectID="_1722704502" r:id="rId3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_x0000_s1147" type="#_x0000_t202" style="position:absolute;left:3429;top:12287;width:3333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" filled="f" stroked="f">
                      <v:textbox>
                        <w:txbxContent>
                          <w:p w14:paraId="670912C5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210" w:dyaOrig="345" w14:anchorId="61BDA60A">
                                <v:shape id="_x0000_i1042" type="#_x0000_t75" style="width:10.35pt;height:17.3pt">
                                  <v:imagedata r:id="rId29" o:title=""/>
                                </v:shape>
                                <o:OLEObject Type="Embed" ProgID="Equation.DSMT4" ShapeID="_x0000_i1042" DrawAspect="Content" ObjectID="_1722704503" r:id="rId35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_x0000_s1148" type="#_x0000_t202" style="position:absolute;left:7429;top:13525;width:2953;height:36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" filled="f" stroked="f">
                      <v:textbox>
                        <w:txbxContent>
                          <w:p w14:paraId="4B1DBFC7" w14:textId="77777777" w:rsidR="00126417" w:rsidRDefault="00126417" w:rsidP="00A70240">
                            <w:r>
                              <w:rPr>
                                <w:rFonts w:hint="eastAsia"/>
                              </w:rPr>
                              <w:t>5</w: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  <v:shape id="_x0000_s1149" type="#_x0000_t202" style="position:absolute;left:10382;top:3238;width:3334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" filled="f" stroked="f">
                      <v:textbox>
                        <w:txbxContent>
                          <w:p w14:paraId="431EBE81" w14:textId="77777777" w:rsidR="00126417" w:rsidRDefault="00126417" w:rsidP="00A70240">
                            <w:r>
                              <w:t xml:space="preserve">4 </w:t>
                            </w:r>
                          </w:p>
                        </w:txbxContent>
                      </v:textbox>
                    </v:shape>
                    <v:shape id="_x0000_s1150" type="#_x0000_t202" style="position:absolute;left:8096;top:7429;width:3334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" filled="f" stroked="f">
                      <v:textbox>
                        <w:txbxContent>
                          <w:p w14:paraId="61FF071E" w14:textId="77777777" w:rsidR="00126417" w:rsidRDefault="00126417" w:rsidP="00A70240">
                            <w:r>
                              <w:t>1</w:t>
                            </w:r>
                          </w:p>
                        </w:txbxContent>
                      </v:textbox>
                    </v:shape>
                  </v:group>
                </v:group>
                <v:shape id="_x0000_s1151" type="#_x0000_t202" style="position:absolute;left:3619;top:7048;width:3239;height:4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" filled="f" stroked="f">
                  <v:textbox>
                    <w:txbxContent>
                      <w:p w14:paraId="75BF9D66" w14:textId="77777777" w:rsidR="00126417" w:rsidRDefault="00126417" w:rsidP="00A70240">
                        <w:r w:rsidRPr="00A01E98">
                          <w:rPr>
                            <w:position w:val="-6"/>
                          </w:rPr>
                          <w:object w:dxaOrig="195" w:dyaOrig="345" w14:anchorId="4397C3DF">
                            <v:shape id="_x0000_i1044" type="#_x0000_t75" style="width:9.8pt;height:17.3pt">
                              <v:imagedata r:id="rId31" o:title=""/>
                            </v:shape>
                            <o:OLEObject Type="Embed" ProgID="Equation.DSMT4" ShapeID="_x0000_i1044" DrawAspect="Content" ObjectID="_1722704504" r:id="rId3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CD0E42">
        <w:rPr>
          <w:rFonts w:ascii="Times New Roman" w:eastAsia="標楷體" w:hAnsi="Times New Roman" w:cs="Times New Roman" w:hint="eastAsia"/>
          <w:sz w:val="28"/>
          <w:szCs w:val="28"/>
        </w:rPr>
        <w:t xml:space="preserve">     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(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+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)</m:t>
        </m:r>
      </m:oMath>
    </w:p>
    <w:p w14:paraId="12CF2E48" w14:textId="28A63B36" w:rsidR="00CD0E42" w:rsidRDefault="00CD0E42" w:rsidP="00174D95">
      <w:pPr>
        <w:tabs>
          <w:tab w:val="left" w:pos="810"/>
        </w:tabs>
        <w:ind w:firstLineChars="303" w:firstLine="848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=(3+1,5+4)</m:t>
        </m:r>
      </m:oMath>
    </w:p>
    <w:p w14:paraId="312F2E8A" w14:textId="7892A97F" w:rsidR="00CD0E42" w:rsidRDefault="00CD0E42" w:rsidP="00174D95">
      <w:pPr>
        <w:tabs>
          <w:tab w:val="left" w:pos="810"/>
        </w:tabs>
        <w:ind w:firstLineChars="303" w:firstLine="848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 xml:space="preserve"> </w:t>
      </w:r>
      <m:oMath>
        <m:r>
          <w:rPr>
            <w:rFonts w:ascii="Cambria Math" w:eastAsia="標楷體" w:hAnsi="Times New Roman"/>
            <w:sz w:val="28"/>
            <w:szCs w:val="28"/>
          </w:rPr>
          <m:t>=(4,9)</m:t>
        </m:r>
      </m:oMath>
    </w:p>
    <w:p w14:paraId="7A192850" w14:textId="77777777" w:rsidR="000737C4" w:rsidRDefault="000737C4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322C9081" w14:textId="77777777" w:rsidR="009428A2" w:rsidRDefault="009428A2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72B0800C" w14:textId="77777777" w:rsidR="009428A2" w:rsidRDefault="009428A2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782D4EBB" w14:textId="77777777" w:rsidR="000737C4" w:rsidRDefault="000737C4" w:rsidP="001A6E07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7D325E3B" w14:textId="77777777" w:rsidR="00FF3246" w:rsidRDefault="00FF3246" w:rsidP="00463293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08E94F51" w14:textId="77777777" w:rsidR="00E07C9F" w:rsidRDefault="00E07C9F" w:rsidP="00174D95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7A60A184" w14:textId="77777777" w:rsidR="00E07C9F" w:rsidRDefault="00E07C9F" w:rsidP="00174D95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1055F8D8" w14:textId="22CBAAB5" w:rsidR="00E043EC" w:rsidRDefault="00463293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1</w:t>
      </w:r>
      <w:r w:rsidR="00E043EC">
        <w:rPr>
          <w:rFonts w:ascii="Times New Roman" w:eastAsia="標楷體" w:hAnsi="Times New Roman" w:cs="Times New Roman"/>
          <w:sz w:val="28"/>
          <w:szCs w:val="28"/>
        </w:rPr>
        <w:t>2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 w:rsidRPr="009A5822">
        <w:rPr>
          <w:rFonts w:ascii="Times New Roman" w:eastAsia="標楷體" w:hAnsi="Times New Roman"/>
          <w:sz w:val="28"/>
          <w:szCs w:val="28"/>
        </w:rPr>
        <w:t xml:space="preserve"> 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4,4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>
        <w:rPr>
          <w:rFonts w:ascii="Times New Roman" w:eastAsia="標楷體" w:hAnsi="Times New Roman" w:hint="eastAsia"/>
          <w:sz w:val="28"/>
          <w:szCs w:val="28"/>
        </w:rPr>
        <w:t>，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-5,0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>
        <w:rPr>
          <w:rFonts w:ascii="Times New Roman" w:eastAsia="標楷體" w:hAnsi="Times New Roman" w:hint="eastAsia"/>
          <w:sz w:val="28"/>
          <w:szCs w:val="28"/>
        </w:rPr>
        <w:t>，</w:t>
      </w:r>
      <w:r w:rsidR="00E043EC">
        <w:rPr>
          <w:rFonts w:ascii="Times New Roman" w:eastAsia="標楷體" w:hAnsi="Times New Roman" w:hint="eastAsia"/>
          <w:sz w:val="28"/>
          <w:szCs w:val="28"/>
        </w:rPr>
        <w:t>求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+</m:t>
        </m:r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acc>
      </m:oMath>
      <w:r w:rsidR="00865B16">
        <w:rPr>
          <w:rFonts w:ascii="Times New Roman" w:eastAsia="標楷體" w:hAnsi="Times New Roman" w:hint="eastAsia"/>
          <w:sz w:val="28"/>
          <w:szCs w:val="28"/>
        </w:rPr>
        <w:t>。</w:t>
      </w:r>
    </w:p>
    <w:p w14:paraId="4D38303D" w14:textId="6D921451" w:rsidR="00E043EC" w:rsidRDefault="00E07C9F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EE12638" wp14:editId="4BBE08F6">
                <wp:simplePos x="0" y="0"/>
                <wp:positionH relativeFrom="margin">
                  <wp:posOffset>3823640</wp:posOffset>
                </wp:positionH>
                <wp:positionV relativeFrom="paragraph">
                  <wp:posOffset>68580</wp:posOffset>
                </wp:positionV>
                <wp:extent cx="333375" cy="285293"/>
                <wp:effectExtent l="0" t="0" r="0" b="635"/>
                <wp:wrapNone/>
                <wp:docPr id="23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852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85D25D" w14:textId="77777777" w:rsidR="00126417" w:rsidRDefault="00126417" w:rsidP="00E043EC">
                            <w:r>
                              <w:rPr>
                                <w:rFonts w:hint="eastAsia"/>
                              </w:rPr>
                              <w:t>5</w:t>
                            </w:r>
                          </w:p>
                          <w:p w14:paraId="2DE4236F" w14:textId="77777777" w:rsidR="00126417" w:rsidRDefault="00126417" w:rsidP="00E043EC"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EE12638" id="_x0000_s1152" type="#_x0000_t202" style="position:absolute;margin-left:301.05pt;margin-top:5.4pt;width:26.25pt;height:22.45pt;z-index:2516628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" filled="f" stroked="f">
                <v:textbox>
                  <w:txbxContent>
                    <w:p w14:paraId="4985D25D" w14:textId="77777777" w:rsidR="00126417" w:rsidRDefault="00126417" w:rsidP="00E043EC">
                      <w:r>
                        <w:rPr>
                          <w:rFonts w:hint="eastAsia"/>
                        </w:rPr>
                        <w:t>5</w:t>
                      </w:r>
                    </w:p>
                    <w:p w14:paraId="2DE4236F" w14:textId="77777777" w:rsidR="00126417" w:rsidRDefault="00126417" w:rsidP="00E043EC"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D8A3C71" wp14:editId="546A91B8">
                <wp:simplePos x="0" y="0"/>
                <wp:positionH relativeFrom="column">
                  <wp:posOffset>4586300</wp:posOffset>
                </wp:positionH>
                <wp:positionV relativeFrom="paragraph">
                  <wp:posOffset>123825</wp:posOffset>
                </wp:positionV>
                <wp:extent cx="0" cy="438150"/>
                <wp:effectExtent l="0" t="0" r="19050" b="19050"/>
                <wp:wrapNone/>
                <wp:docPr id="239" name="直線接點 2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2B609A16" id="直線接點 239" o:spid="_x0000_s1026" style="position:absolute;flip:x y;z-index:2516730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61.15pt,9.75pt" to="361.1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" strokecolor="black [3200]" strokeweight=".5pt">
                <v:stroke joinstyle="miter"/>
              </v:line>
            </w:pict>
          </mc:Fallback>
        </mc:AlternateContent>
      </w:r>
      <w:r w:rsidR="00FF3246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2E20C4CD" wp14:editId="17651D35">
                <wp:simplePos x="0" y="0"/>
                <wp:positionH relativeFrom="margin">
                  <wp:posOffset>3876675</wp:posOffset>
                </wp:positionH>
                <wp:positionV relativeFrom="paragraph">
                  <wp:posOffset>380365</wp:posOffset>
                </wp:positionV>
                <wp:extent cx="333375" cy="495300"/>
                <wp:effectExtent l="0" t="0" r="0" b="0"/>
                <wp:wrapNone/>
                <wp:docPr id="235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DF5320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195" w:dyaOrig="345" w14:anchorId="30420D9E">
                                <v:shape id="_x0000_i1046" type="#_x0000_t75" style="width:9.8pt;height:17.3pt">
                                  <v:imagedata r:id="rId37" o:title=""/>
                                </v:shape>
                                <o:OLEObject Type="Embed" ProgID="Equation.DSMT4" ShapeID="_x0000_i1046" DrawAspect="Content" ObjectID="_1722704505" r:id="rId38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E20C4CD" id="_x0000_s1153" type="#_x0000_t202" style="position:absolute;margin-left:305.25pt;margin-top:29.95pt;width:26.25pt;height:39pt;z-index:2516648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" filled="f" stroked="f">
                <v:textbox>
                  <w:txbxContent>
                    <w:p w14:paraId="32DF5320" w14:textId="77777777" w:rsidR="00126417" w:rsidRDefault="00126417" w:rsidP="00A70240">
                      <w:r w:rsidRPr="00A01E98">
                        <w:rPr>
                          <w:position w:val="-6"/>
                        </w:rPr>
                        <w:object w:dxaOrig="195" w:dyaOrig="345" w14:anchorId="30420D9E">
                          <v:shape id="_x0000_i1046" type="#_x0000_t75" style="width:9.8pt;height:17.3pt">
                            <v:imagedata r:id="rId37" o:title=""/>
                          </v:shape>
                          <o:OLEObject Type="Embed" ProgID="Equation.DSMT4" ShapeID="_x0000_i1046" DrawAspect="Content" ObjectID="_1722704505" r:id="rId39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E043EC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396B0831" wp14:editId="1D1E3A2C">
                <wp:simplePos x="0" y="0"/>
                <wp:positionH relativeFrom="column">
                  <wp:posOffset>3343275</wp:posOffset>
                </wp:positionH>
                <wp:positionV relativeFrom="paragraph">
                  <wp:posOffset>123825</wp:posOffset>
                </wp:positionV>
                <wp:extent cx="0" cy="438150"/>
                <wp:effectExtent l="0" t="0" r="38100" b="19050"/>
                <wp:wrapNone/>
                <wp:docPr id="238" name="直線接點 2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43815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28C1CFB" id="直線接點 238" o:spid="_x0000_s1026" style="position:absolute;flip:x y;z-index:251671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3.25pt,9.75pt" to="263.25pt,4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" strokecolor="black [3200]" strokeweight=".5pt">
                <v:stroke joinstyle="miter"/>
              </v:line>
            </w:pict>
          </mc:Fallback>
        </mc:AlternateContent>
      </w:r>
      <w:r w:rsidR="00E043EC">
        <w:rPr>
          <w:rFonts w:ascii="Times New Roman" w:eastAsia="標楷體" w:hAnsi="Times New Roman" w:hint="eastAsia"/>
          <w:sz w:val="28"/>
          <w:szCs w:val="28"/>
        </w:rPr>
        <w:t xml:space="preserve">    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(4+(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5),4+0)</m:t>
        </m:r>
      </m:oMath>
    </w:p>
    <w:p w14:paraId="7F9F6FB8" w14:textId="342F19E5" w:rsidR="00E043EC" w:rsidRDefault="00E07C9F" w:rsidP="00174D95">
      <w:pPr>
        <w:tabs>
          <w:tab w:val="left" w:pos="810"/>
        </w:tabs>
        <w:ind w:firstLineChars="253" w:firstLine="708"/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9232" behindDoc="0" locked="0" layoutInCell="1" allowOverlap="1" wp14:anchorId="12802559" wp14:editId="2BAA5B24">
                <wp:simplePos x="0" y="0"/>
                <wp:positionH relativeFrom="column">
                  <wp:posOffset>3332150</wp:posOffset>
                </wp:positionH>
                <wp:positionV relativeFrom="paragraph">
                  <wp:posOffset>9525</wp:posOffset>
                </wp:positionV>
                <wp:extent cx="419100" cy="0"/>
                <wp:effectExtent l="38100" t="76200" r="0" b="95250"/>
                <wp:wrapNone/>
                <wp:docPr id="242" name="直線單箭頭接點 2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41910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0EDF4020" id="直線單箭頭接點 242" o:spid="_x0000_s1026" type="#_x0000_t32" style="position:absolute;margin-left:262.35pt;margin-top:.75pt;width:33pt;height:0;flip:x;z-index:2516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" strokecolor="black [3200]" strokeweight=".5pt">
                <v:stroke endarrow="block" joinstyle="miter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0C473B7F" wp14:editId="41772D8C">
                <wp:simplePos x="0" y="0"/>
                <wp:positionH relativeFrom="column">
                  <wp:posOffset>4104970</wp:posOffset>
                </wp:positionH>
                <wp:positionV relativeFrom="paragraph">
                  <wp:posOffset>13970</wp:posOffset>
                </wp:positionV>
                <wp:extent cx="476250" cy="0"/>
                <wp:effectExtent l="0" t="76200" r="19050" b="95250"/>
                <wp:wrapNone/>
                <wp:docPr id="241" name="直線單箭頭接點 2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7625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BE6251" id="直線單箭頭接點 241" o:spid="_x0000_s1026" type="#_x0000_t32" style="position:absolute;margin-left:323.25pt;margin-top:1.1pt;width:37.5pt;height:0;flip:y;z-index:2516771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" strokecolor="black [3200]" strokeweight=".5pt">
                <v:stroke endarrow="block" joinstyle="miter"/>
              </v:shape>
            </w:pict>
          </mc:Fallback>
        </mc:AlternateContent>
      </w:r>
      <w:r w:rsidR="00E043EC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7C51E4F2" wp14:editId="141B39EA">
                <wp:simplePos x="0" y="0"/>
                <wp:positionH relativeFrom="column">
                  <wp:posOffset>3343275</wp:posOffset>
                </wp:positionH>
                <wp:positionV relativeFrom="paragraph">
                  <wp:posOffset>200025</wp:posOffset>
                </wp:positionV>
                <wp:extent cx="514350" cy="685800"/>
                <wp:effectExtent l="38100" t="38100" r="19050" b="19050"/>
                <wp:wrapNone/>
                <wp:docPr id="234" name="直線單箭頭接點 2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514350" cy="68580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605C2C14" id="直線單箭頭接點 234" o:spid="_x0000_s1026" type="#_x0000_t32" style="position:absolute;margin-left:263.25pt;margin-top:15.75pt;width:40.5pt;height:54pt;flip:x y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" strokecolor="black [3200]" strokeweight=".5pt">
                <v:stroke endarrow="block" joinstyle="miter"/>
              </v:shape>
            </w:pict>
          </mc:Fallback>
        </mc:AlternateContent>
      </w:r>
      <w:r w:rsidR="00E043EC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8AC5448" wp14:editId="7389889E">
                <wp:simplePos x="0" y="0"/>
                <wp:positionH relativeFrom="column">
                  <wp:posOffset>3333750</wp:posOffset>
                </wp:positionH>
                <wp:positionV relativeFrom="paragraph">
                  <wp:posOffset>171450</wp:posOffset>
                </wp:positionV>
                <wp:extent cx="1247775" cy="0"/>
                <wp:effectExtent l="38100" t="76200" r="0" b="95250"/>
                <wp:wrapNone/>
                <wp:docPr id="233" name="直線單箭頭接點 2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4777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1D1AF080" id="直線單箭頭接點 233" o:spid="_x0000_s1026" type="#_x0000_t32" style="position:absolute;margin-left:262.5pt;margin-top:13.5pt;width:98.25pt;height:0;flip:x;z-index:2516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" strokecolor="black [3200]" strokeweight=".5pt">
                <v:stroke endarrow="block" joinstyle="miter"/>
              </v:shape>
            </w:pict>
          </mc:Fallback>
        </mc:AlternateContent>
      </w:r>
      <w:r w:rsidR="00E043EC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1F213BC7" wp14:editId="7E4B0197">
                <wp:simplePos x="0" y="0"/>
                <wp:positionH relativeFrom="column">
                  <wp:posOffset>4343400</wp:posOffset>
                </wp:positionH>
                <wp:positionV relativeFrom="paragraph">
                  <wp:posOffset>142875</wp:posOffset>
                </wp:positionV>
                <wp:extent cx="266700" cy="276225"/>
                <wp:effectExtent l="0" t="38100" r="57150" b="28575"/>
                <wp:wrapNone/>
                <wp:docPr id="232" name="直線單箭頭接點 2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66700" cy="276225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w14:anchorId="73E6A1C4" id="直線單箭頭接點 232" o:spid="_x0000_s1026" type="#_x0000_t32" style="position:absolute;margin-left:342pt;margin-top:11.25pt;width:21pt;height:21.75pt;flip:y;z-index:2516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" strokecolor="black [3200]" strokeweight=".5pt">
                <v:stroke endarrow="block" joinstyle="miter"/>
              </v:shape>
            </w:pict>
          </mc:Fallback>
        </mc:AlternateContent>
      </w:r>
      <w:r w:rsidR="00E043EC"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47E15CA9" wp14:editId="1E890926">
                <wp:simplePos x="0" y="0"/>
                <wp:positionH relativeFrom="column">
                  <wp:posOffset>3867150</wp:posOffset>
                </wp:positionH>
                <wp:positionV relativeFrom="paragraph">
                  <wp:posOffset>161925</wp:posOffset>
                </wp:positionV>
                <wp:extent cx="723900" cy="742950"/>
                <wp:effectExtent l="19050" t="19050" r="19050" b="19050"/>
                <wp:wrapNone/>
                <wp:docPr id="230" name="等腰三角形 2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3900" cy="742950"/>
                        </a:xfrm>
                        <a:prstGeom prst="triangle">
                          <a:avLst>
                            <a:gd name="adj" fmla="val 100000"/>
                          </a:avLst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B3AC6E5" id="等腰三角形 230" o:spid="_x0000_s1026" type="#_x0000_t5" style="position:absolute;margin-left:304.5pt;margin-top:12.75pt;width:57pt;height:58.5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" adj="21600" fillcolor="white [3201]" strokecolor="black [3213]" strokeweight="1pt"/>
            </w:pict>
          </mc:Fallback>
        </mc:AlternateContent>
      </w:r>
      <w:r w:rsidR="00E043EC">
        <w:rPr>
          <w:rFonts w:ascii="Times New Roman" w:eastAsia="標楷體" w:hAnsi="Times New Roman" w:hint="eastAsia"/>
          <w:sz w:val="28"/>
          <w:szCs w:val="28"/>
        </w:rPr>
        <w:t xml:space="preserve">  </w:t>
      </w:r>
      <m:oMath>
        <m:r>
          <w:rPr>
            <w:rFonts w:ascii="Cambria Math" w:eastAsia="標楷體" w:hAnsi="Times New Roman"/>
            <w:sz w:val="28"/>
            <w:szCs w:val="28"/>
          </w:rPr>
          <m:t>=(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,4)</m:t>
        </m:r>
      </m:oMath>
    </w:p>
    <w:p w14:paraId="228DE4B3" w14:textId="1787045B" w:rsidR="00463293" w:rsidRDefault="00E07C9F" w:rsidP="00E043EC">
      <w:pPr>
        <w:tabs>
          <w:tab w:val="left" w:pos="810"/>
        </w:tabs>
        <w:ind w:firstLineChars="253" w:firstLine="708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26A51001" wp14:editId="0A30C40F">
                <wp:simplePos x="0" y="0"/>
                <wp:positionH relativeFrom="margin">
                  <wp:posOffset>4138244</wp:posOffset>
                </wp:positionH>
                <wp:positionV relativeFrom="paragraph">
                  <wp:posOffset>219151</wp:posOffset>
                </wp:positionV>
                <wp:extent cx="409575" cy="307238"/>
                <wp:effectExtent l="0" t="0" r="0" b="0"/>
                <wp:wrapNone/>
                <wp:docPr id="236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3072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CE5C6D" w14:textId="77777777" w:rsidR="00126417" w:rsidRDefault="00126417" w:rsidP="00A70240">
                            <w:r w:rsidRPr="00A01E98">
                              <w:rPr>
                                <w:position w:val="-6"/>
                              </w:rPr>
                              <w:object w:dxaOrig="210" w:dyaOrig="345" w14:anchorId="71112470">
                                <v:shape id="_x0000_i1048" type="#_x0000_t75" style="width:10.35pt;height:17.3pt">
                                  <v:imagedata r:id="rId40" o:title=""/>
                                </v:shape>
                                <o:OLEObject Type="Embed" ProgID="Equation.DSMT4" ShapeID="_x0000_i1048" DrawAspect="Content" ObjectID="_1722704506" r:id="rId4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6A51001" id="_x0000_s1154" type="#_x0000_t202" style="position:absolute;left:0;text-align:left;margin-left:325.85pt;margin-top:17.25pt;width:32.25pt;height:24.2pt;z-index:2516608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" filled="f" stroked="f">
                <v:textbox>
                  <w:txbxContent>
                    <w:p w14:paraId="68CE5C6D" w14:textId="77777777" w:rsidR="00126417" w:rsidRDefault="00126417" w:rsidP="00A70240">
                      <w:r w:rsidRPr="00A01E98">
                        <w:rPr>
                          <w:position w:val="-6"/>
                        </w:rPr>
                        <w:object w:dxaOrig="210" w:dyaOrig="345" w14:anchorId="71112470">
                          <v:shape id="_x0000_i1048" type="#_x0000_t75" style="width:10.35pt;height:17.3pt">
                            <v:imagedata r:id="rId40" o:title=""/>
                          </v:shape>
                          <o:OLEObject Type="Embed" ProgID="Equation.DSMT4" ShapeID="_x0000_i1048" DrawAspect="Content" ObjectID="_1722704506" r:id="rId42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18797938" wp14:editId="0BDE3158">
                <wp:simplePos x="0" y="0"/>
                <wp:positionH relativeFrom="margin">
                  <wp:posOffset>4550740</wp:posOffset>
                </wp:positionH>
                <wp:positionV relativeFrom="paragraph">
                  <wp:posOffset>142087</wp:posOffset>
                </wp:positionV>
                <wp:extent cx="333375" cy="495300"/>
                <wp:effectExtent l="0" t="0" r="0" b="0"/>
                <wp:wrapNone/>
                <wp:docPr id="228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4953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5FF372F" w14:textId="77777777" w:rsidR="00126417" w:rsidRDefault="00126417" w:rsidP="00E043EC">
                            <w:r>
                              <w:t xml:space="preserve">4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8797938" id="_x0000_s1155" type="#_x0000_t202" style="position:absolute;left:0;text-align:left;margin-left:358.35pt;margin-top:11.2pt;width:26.25pt;height:39pt;z-index:2516464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" filled="f" stroked="f">
                <v:textbox>
                  <w:txbxContent>
                    <w:p w14:paraId="15FF372F" w14:textId="77777777" w:rsidR="00126417" w:rsidRDefault="00126417" w:rsidP="00E043EC">
                      <w:r>
                        <w:t xml:space="preserve">4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88B6E6F" w14:textId="71287D3F" w:rsidR="00E043EC" w:rsidRDefault="00E043EC" w:rsidP="009A5822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58187622" w14:textId="3959D96A" w:rsidR="00865B16" w:rsidRDefault="00E07C9F" w:rsidP="009A5822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600DBDC8" wp14:editId="6617B1CB">
                <wp:simplePos x="0" y="0"/>
                <wp:positionH relativeFrom="margin">
                  <wp:posOffset>4138523</wp:posOffset>
                </wp:positionH>
                <wp:positionV relativeFrom="paragraph">
                  <wp:posOffset>127406</wp:posOffset>
                </wp:positionV>
                <wp:extent cx="333375" cy="270662"/>
                <wp:effectExtent l="0" t="0" r="0" b="0"/>
                <wp:wrapNone/>
                <wp:docPr id="231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3375" cy="27066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B455377" w14:textId="77777777" w:rsidR="00126417" w:rsidRDefault="00126417" w:rsidP="00E043EC">
                            <w:r>
                              <w:t xml:space="preserve">4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00DBDC8" id="_x0000_s1156" type="#_x0000_t202" style="position:absolute;margin-left:325.85pt;margin-top:10.05pt;width:26.25pt;height:21.3pt;z-index:25165158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" filled="f" stroked="f">
                <v:textbox>
                  <w:txbxContent>
                    <w:p w14:paraId="1B455377" w14:textId="77777777" w:rsidR="00126417" w:rsidRDefault="00126417" w:rsidP="00E043EC">
                      <w:r>
                        <w:t xml:space="preserve">4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61073F4" w14:textId="77777777" w:rsidR="00E07C9F" w:rsidRDefault="00E07C9F" w:rsidP="00174D95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3D78E013" w14:textId="7ECFD44C" w:rsidR="009A5822" w:rsidRPr="00E043EC" w:rsidRDefault="009A5822" w:rsidP="00174D95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lastRenderedPageBreak/>
        <w:t>(</w:t>
      </w:r>
      <w:r>
        <w:rPr>
          <w:rFonts w:ascii="Times New Roman" w:eastAsia="標楷體" w:hAnsi="Times New Roman" w:cs="Times New Roman"/>
          <w:sz w:val="28"/>
          <w:szCs w:val="28"/>
        </w:rPr>
        <w:t>1</w:t>
      </w:r>
      <w:r w:rsidR="00463293">
        <w:rPr>
          <w:rFonts w:ascii="Times New Roman" w:eastAsia="標楷體" w:hAnsi="Times New Roman" w:cs="Times New Roman"/>
          <w:sz w:val="28"/>
          <w:szCs w:val="28"/>
        </w:rPr>
        <w:t>3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  <w:r w:rsidRPr="009A5822">
        <w:rPr>
          <w:rFonts w:ascii="Times New Roman" w:eastAsia="標楷體" w:hAnsi="Times New Roman"/>
          <w:sz w:val="28"/>
          <w:szCs w:val="28"/>
        </w:rPr>
        <w:t xml:space="preserve"> 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2,-1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 w:rsidRPr="007C16D9">
        <w:rPr>
          <w:rFonts w:ascii="Times New Roman" w:eastAsia="標楷體" w:hAnsi="Times New Roman" w:hint="eastAsia"/>
          <w:sz w:val="28"/>
          <w:szCs w:val="28"/>
        </w:rPr>
        <w:t>，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(</m:t>
        </m:r>
        <m:r>
          <m:rPr>
            <m:nor/>
          </m:rPr>
          <w:rPr>
            <w:rFonts w:ascii="Cambria Math" w:eastAsia="標楷體" w:hAnsi="Cambria Math"/>
            <w:sz w:val="28"/>
            <w:szCs w:val="28"/>
          </w:rPr>
          <m:t>-3,6</m:t>
        </m:r>
        <m:r>
          <m:rPr>
            <m:sty m:val="p"/>
          </m:rPr>
          <w:rPr>
            <w:rFonts w:ascii="Cambria Math" w:eastAsia="標楷體" w:hAnsi="Cambria Math"/>
            <w:sz w:val="28"/>
            <w:szCs w:val="28"/>
          </w:rPr>
          <m:t>)</m:t>
        </m:r>
      </m:oMath>
      <w:r>
        <w:rPr>
          <w:rFonts w:ascii="Times New Roman" w:eastAsia="標楷體" w:hAnsi="Times New Roman" w:hint="eastAsia"/>
          <w:sz w:val="28"/>
          <w:szCs w:val="28"/>
        </w:rPr>
        <w:t>，已知</w:t>
      </w:r>
      <m:oMath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=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+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</m:oMath>
      <w:r>
        <w:rPr>
          <w:rFonts w:ascii="Times New Roman" w:eastAsia="標楷體" w:hAnsi="Times New Roman" w:hint="eastAsia"/>
          <w:sz w:val="28"/>
          <w:szCs w:val="28"/>
        </w:rPr>
        <w:t>，求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acc>
      </m:oMath>
      <w:r w:rsidR="00865B16">
        <w:rPr>
          <w:rFonts w:ascii="Times New Roman" w:eastAsia="標楷體" w:hAnsi="Times New Roman" w:hint="eastAsia"/>
          <w:sz w:val="28"/>
          <w:szCs w:val="28"/>
        </w:rPr>
        <w:t>。</w:t>
      </w:r>
    </w:p>
    <w:p w14:paraId="61391E0E" w14:textId="5AF05789" w:rsidR="009A5822" w:rsidRDefault="009A5822" w:rsidP="006968F6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令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(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,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)</m:t>
        </m:r>
      </m:oMath>
    </w:p>
    <w:p w14:paraId="6742E12A" w14:textId="2651013C" w:rsidR="009A5822" w:rsidRDefault="009A5822" w:rsidP="00174D95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</m:t>
        </m:r>
        <m:d>
          <m:d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dPr>
          <m:e>
            <m:r>
              <w:rPr>
                <w:rFonts w:ascii="Cambria Math" w:eastAsia="標楷體" w:hAnsi="Times New Roman"/>
                <w:sz w:val="28"/>
                <w:szCs w:val="28"/>
              </w:rPr>
              <m:t>-</m:t>
            </m:r>
            <m:r>
              <w:rPr>
                <w:rFonts w:ascii="Cambria Math" w:eastAsia="標楷體" w:hAnsi="Times New Roman"/>
                <w:sz w:val="28"/>
                <w:szCs w:val="28"/>
              </w:rPr>
              <m:t>3,6</m:t>
            </m:r>
          </m:e>
        </m:d>
        <m:r>
          <w:rPr>
            <w:rFonts w:ascii="Cambria Math" w:eastAsia="標楷體" w:hAnsi="Times New Roman"/>
            <w:sz w:val="28"/>
            <w:szCs w:val="28"/>
          </w:rPr>
          <m:t>=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a</m:t>
            </m:r>
          </m:e>
        </m:acc>
        <m:r>
          <w:rPr>
            <w:rFonts w:ascii="Cambria Math" w:eastAsia="標楷體" w:hAnsi="Cambria Math"/>
            <w:sz w:val="28"/>
            <w:szCs w:val="28"/>
          </w:rPr>
          <m:t>+</m:t>
        </m:r>
        <m:acc>
          <m:accPr>
            <m:chr m:val="⃑"/>
            <m:ctrlPr>
              <w:rPr>
                <w:rFonts w:ascii="Cambria Math" w:eastAsia="標楷體" w:hAnsi="Cambria Math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Cambria Math"/>
                <w:sz w:val="28"/>
                <w:szCs w:val="28"/>
              </w:rPr>
              <m:t>b</m:t>
            </m:r>
          </m:e>
        </m:acc>
        <m:r>
          <w:rPr>
            <w:rFonts w:ascii="Cambria Math" w:eastAsia="標楷體" w:hAnsi="Times New Roman"/>
            <w:sz w:val="28"/>
            <w:szCs w:val="28"/>
          </w:rPr>
          <m:t>=(2+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1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,</m:t>
        </m:r>
        <m:r>
          <w:rPr>
            <w:rFonts w:ascii="Cambria Math" w:eastAsia="標楷體" w:hAnsi="Times New Roman"/>
            <w:sz w:val="28"/>
            <w:szCs w:val="28"/>
          </w:rPr>
          <m:t>-</m:t>
        </m:r>
        <m:r>
          <w:rPr>
            <w:rFonts w:ascii="Cambria Math" w:eastAsia="標楷體" w:hAnsi="Times New Roman"/>
            <w:sz w:val="28"/>
            <w:szCs w:val="28"/>
          </w:rPr>
          <m:t>1+</m:t>
        </m:r>
        <m:sSub>
          <m:sSubPr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標楷體" w:hAnsi="Times New Roman"/>
                <w:sz w:val="28"/>
                <w:szCs w:val="28"/>
              </w:rPr>
              <m:t>b</m:t>
            </m:r>
          </m:e>
          <m:sub>
            <m:r>
              <w:rPr>
                <w:rFonts w:ascii="Cambria Math" w:eastAsia="標楷體" w:hAnsi="Times New Roman"/>
                <w:sz w:val="28"/>
                <w:szCs w:val="28"/>
              </w:rPr>
              <m:t>2</m:t>
            </m:r>
          </m:sub>
        </m:sSub>
        <m:r>
          <w:rPr>
            <w:rFonts w:ascii="Cambria Math" w:eastAsia="標楷體" w:hAnsi="Times New Roman"/>
            <w:sz w:val="28"/>
            <w:szCs w:val="28"/>
          </w:rPr>
          <m:t>)</m:t>
        </m:r>
      </m:oMath>
    </w:p>
    <w:p w14:paraId="0BC4FF8C" w14:textId="3D9D5E8D" w:rsidR="009A5822" w:rsidRPr="006968F6" w:rsidRDefault="009A5822" w:rsidP="006968F6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標楷體" w:hAnsi="Times New Roman"/>
              <w:sz w:val="28"/>
              <w:szCs w:val="28"/>
            </w:rPr>
            <m:t>2+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3</m:t>
          </m:r>
        </m:oMath>
      </m:oMathPara>
    </w:p>
    <w:p w14:paraId="1F8C57EE" w14:textId="3FE4D16F" w:rsidR="00463293" w:rsidRPr="006968F6" w:rsidRDefault="00126417" w:rsidP="006968F6">
      <w:pPr>
        <w:tabs>
          <w:tab w:val="left" w:pos="810"/>
        </w:tabs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3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2=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5</m:t>
          </m:r>
        </m:oMath>
      </m:oMathPara>
    </w:p>
    <w:p w14:paraId="66161688" w14:textId="07AB6A2B" w:rsidR="009A5822" w:rsidRPr="006968F6" w:rsidRDefault="00174D95" w:rsidP="00174D95">
      <w:pPr>
        <w:tabs>
          <w:tab w:val="left" w:pos="810"/>
        </w:tabs>
        <w:ind w:firstLineChars="303" w:firstLine="848"/>
        <w:rPr>
          <w:rFonts w:ascii="Times New Roman" w:eastAsia="標楷體" w:hAnsi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Times New Roman" w:eastAsia="標楷體" w:hAnsi="Times New Roman" w:cs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1+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6</m:t>
          </m:r>
        </m:oMath>
      </m:oMathPara>
    </w:p>
    <w:p w14:paraId="73AE56E4" w14:textId="77777777" w:rsidR="00640C76" w:rsidRPr="00640C76" w:rsidRDefault="00126417" w:rsidP="006968F6">
      <w:pPr>
        <w:tabs>
          <w:tab w:val="left" w:pos="810"/>
        </w:tabs>
        <w:ind w:firstLineChars="303" w:firstLine="848"/>
        <w:rPr>
          <w:rFonts w:ascii="Times New Roman" w:eastAsia="標楷體" w:hAnsi="Times New Roman" w:cs="Times New Roman"/>
          <w:sz w:val="28"/>
          <w:szCs w:val="28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=6+1=7</m:t>
          </m:r>
        </m:oMath>
      </m:oMathPara>
    </w:p>
    <w:p w14:paraId="47939420" w14:textId="31B479B8" w:rsidR="000737C4" w:rsidRPr="00640C76" w:rsidRDefault="00174D95" w:rsidP="006968F6">
      <w:pPr>
        <w:tabs>
          <w:tab w:val="left" w:pos="810"/>
        </w:tabs>
        <w:ind w:firstLineChars="303" w:firstLine="848"/>
        <w:rPr>
          <w:rFonts w:ascii="Times New Roman" w:eastAsia="標楷體" w:hAnsi="Times New Roman" w:cs="Times New Roman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eastAsia="新細明體" w:hAnsi="Cambria Math" w:cs="新細明體" w:hint="eastAsia"/>
              <w:sz w:val="28"/>
              <w:szCs w:val="28"/>
            </w:rPr>
            <m:t>∴</m:t>
          </m:r>
          <m:acc>
            <m:accPr>
              <m:chr m:val="⃑"/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acc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</m:acc>
          <m:r>
            <w:rPr>
              <w:rFonts w:ascii="Cambria Math" w:eastAsia="標楷體" w:hAnsi="Times New Roman"/>
              <w:sz w:val="28"/>
              <w:szCs w:val="28"/>
            </w:rPr>
            <m:t>=(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1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,</m:t>
          </m:r>
          <m:sSub>
            <m:sSubPr>
              <m:ctrlPr>
                <w:rPr>
                  <w:rFonts w:ascii="Cambria Math" w:eastAsia="標楷體" w:hAnsi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標楷體" w:hAnsi="Times New Roman"/>
                  <w:sz w:val="28"/>
                  <w:szCs w:val="28"/>
                </w:rPr>
                <m:t>b</m:t>
              </m:r>
            </m:e>
            <m:sub>
              <m:r>
                <w:rPr>
                  <w:rFonts w:ascii="Cambria Math" w:eastAsia="標楷體" w:hAnsi="Times New Roman"/>
                  <w:sz w:val="28"/>
                  <w:szCs w:val="28"/>
                </w:rPr>
                <m:t>2</m:t>
              </m:r>
            </m:sub>
          </m:sSub>
          <m:r>
            <w:rPr>
              <w:rFonts w:ascii="Cambria Math" w:eastAsia="標楷體" w:hAnsi="Times New Roman"/>
              <w:sz w:val="28"/>
              <w:szCs w:val="28"/>
            </w:rPr>
            <m:t>)=(</m:t>
          </m:r>
          <m:r>
            <w:rPr>
              <w:rFonts w:ascii="Cambria Math" w:eastAsia="標楷體" w:hAnsi="Times New Roman"/>
              <w:sz w:val="28"/>
              <w:szCs w:val="28"/>
            </w:rPr>
            <m:t>-</m:t>
          </m:r>
          <m:r>
            <w:rPr>
              <w:rFonts w:ascii="Cambria Math" w:eastAsia="標楷體" w:hAnsi="Times New Roman"/>
              <w:sz w:val="28"/>
              <w:szCs w:val="28"/>
            </w:rPr>
            <m:t>5,7)</m:t>
          </m:r>
        </m:oMath>
      </m:oMathPara>
    </w:p>
    <w:p w14:paraId="7C3A36C1" w14:textId="45698D1A" w:rsidR="00577E3F" w:rsidRPr="00134AEE" w:rsidRDefault="00C01937" w:rsidP="00640C76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object w:dxaOrig="3870" w:dyaOrig="5011" w14:anchorId="450BF65F">
          <v:shape id="_x0000_i1103" type="#_x0000_t75" style="width:193.55pt;height:250.55pt" o:ole="">
            <v:imagedata r:id="rId43" o:title=""/>
          </v:shape>
          <o:OLEObject Type="Embed" ProgID="Visio.Drawing.11" ShapeID="_x0000_i1103" DrawAspect="Content" ObjectID="_1722704493" r:id="rId44"/>
        </w:object>
      </w:r>
    </w:p>
    <w:p w14:paraId="60537F26" w14:textId="35431470" w:rsidR="00577E3F" w:rsidRDefault="00577E3F" w:rsidP="00174D95">
      <w:pPr>
        <w:tabs>
          <w:tab w:val="left" w:pos="810"/>
        </w:tabs>
        <w:ind w:firstLineChars="152" w:firstLine="426"/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標楷體" w:eastAsia="標楷體" w:hAnsi="標楷體" w:cs="Times New Roman" w:hint="eastAsia"/>
          <w:sz w:val="28"/>
          <w:szCs w:val="28"/>
        </w:rPr>
        <w:t xml:space="preserve">∴ </w:t>
      </w:r>
      <m:oMath>
        <m:acc>
          <m:accPr>
            <m:chr m:val="⃑"/>
            <m:ctrlPr>
              <w:rPr>
                <w:rFonts w:ascii="Cambria Math" w:eastAsia="標楷體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標楷體" w:hAnsi="Times New Roman"/>
                <w:sz w:val="28"/>
                <w:szCs w:val="28"/>
              </w:rPr>
              <m:t>c</m:t>
            </m:r>
          </m:e>
        </m:acc>
      </m:oMath>
      <w:r>
        <w:rPr>
          <w:rFonts w:ascii="Times New Roman" w:eastAsia="標楷體" w:hAnsi="Times New Roman" w:cs="Times New Roman"/>
          <w:sz w:val="28"/>
          <w:szCs w:val="28"/>
        </w:rPr>
        <w:t xml:space="preserve"> = (a</w:t>
      </w:r>
      <w:r w:rsidRPr="00865B16">
        <w:rPr>
          <w:vertAlign w:val="subscript"/>
        </w:rPr>
        <w:t>1</w:t>
      </w:r>
      <w:r>
        <w:rPr>
          <w:rFonts w:ascii="Times New Roman" w:eastAsia="標楷體" w:hAnsi="Times New Roman" w:cs="Times New Roman"/>
          <w:sz w:val="28"/>
          <w:szCs w:val="28"/>
        </w:rPr>
        <w:t>+b</w:t>
      </w:r>
      <w:r w:rsidRPr="00865B16">
        <w:rPr>
          <w:vertAlign w:val="subscript"/>
        </w:rPr>
        <w:t>1</w:t>
      </w:r>
      <w:r w:rsidR="000737C4">
        <w:rPr>
          <w:rFonts w:ascii="Times New Roman" w:eastAsia="標楷體" w:hAnsi="Times New Roman" w:cs="Times New Roman"/>
          <w:sz w:val="28"/>
          <w:szCs w:val="28"/>
        </w:rPr>
        <w:t xml:space="preserve"> </w:t>
      </w:r>
      <w:r>
        <w:rPr>
          <w:rFonts w:ascii="Times New Roman" w:eastAsia="標楷體" w:hAnsi="Times New Roman" w:cs="Times New Roman"/>
          <w:sz w:val="28"/>
          <w:szCs w:val="28"/>
        </w:rPr>
        <w:t>,</w:t>
      </w:r>
      <w:r w:rsidR="000737C4">
        <w:rPr>
          <w:rFonts w:ascii="Times New Roman" w:eastAsia="標楷體" w:hAnsi="Times New Roman" w:cs="Times New Roman"/>
          <w:sz w:val="28"/>
          <w:szCs w:val="28"/>
        </w:rPr>
        <w:t xml:space="preserve"> a</w:t>
      </w:r>
      <w:r w:rsidR="000737C4" w:rsidRPr="00865B16">
        <w:rPr>
          <w:vertAlign w:val="subscript"/>
        </w:rPr>
        <w:t>2</w:t>
      </w:r>
      <w:r w:rsidR="000737C4">
        <w:rPr>
          <w:rFonts w:ascii="Times New Roman" w:eastAsia="標楷體" w:hAnsi="Times New Roman" w:cs="Times New Roman"/>
          <w:sz w:val="28"/>
          <w:szCs w:val="28"/>
        </w:rPr>
        <w:t>+b</w:t>
      </w:r>
      <w:r w:rsidR="000737C4" w:rsidRPr="00865B16">
        <w:rPr>
          <w:vertAlign w:val="subscript"/>
        </w:rPr>
        <w:t>2</w:t>
      </w:r>
      <w:r>
        <w:rPr>
          <w:rFonts w:ascii="Times New Roman" w:eastAsia="標楷體" w:hAnsi="Times New Roman" w:cs="Times New Roman"/>
          <w:sz w:val="28"/>
          <w:szCs w:val="28"/>
        </w:rPr>
        <w:t>)</w:t>
      </w:r>
    </w:p>
    <w:p w14:paraId="3B673943" w14:textId="77777777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6973D3F1" w14:textId="4AD73A09" w:rsidR="00640C76" w:rsidRDefault="00640C76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14)</w:t>
      </w:r>
      <w:r w:rsidR="00134AEE">
        <w:rPr>
          <w:rFonts w:ascii="Times New Roman" w:eastAsia="標楷體" w:hAnsi="Times New Roman" w:cs="Times New Roman" w:hint="eastAsia"/>
          <w:sz w:val="28"/>
          <w:szCs w:val="28"/>
        </w:rPr>
        <w:t xml:space="preserve"> </w:t>
      </w:r>
      <w:r w:rsidR="00134AEE">
        <w:rPr>
          <w:rFonts w:ascii="Times New Roman" w:eastAsia="標楷體" w:hAnsi="Times New Roman" w:cs="Times New Roman" w:hint="eastAsia"/>
          <w:sz w:val="28"/>
          <w:szCs w:val="28"/>
        </w:rPr>
        <w:t>請畫出以下的向量</w:t>
      </w:r>
      <w:r w:rsidR="004368E6">
        <w:rPr>
          <w:rFonts w:ascii="Times New Roman" w:eastAsia="標楷體" w:hAnsi="Times New Roman" w:cs="Times New Roman" w:hint="eastAsia"/>
          <w:sz w:val="28"/>
          <w:szCs w:val="28"/>
        </w:rPr>
        <w:t>：</w:t>
      </w:r>
      <w:bookmarkStart w:id="2" w:name="_GoBack"/>
      <w:bookmarkEnd w:id="2"/>
    </w:p>
    <w:p w14:paraId="04163372" w14:textId="08DCBDB4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a) (1, 1)</w:t>
      </w:r>
    </w:p>
    <w:p w14:paraId="176661DC" w14:textId="537BDE41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26FC49F1" w14:textId="15651CC7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>(b) (1, -1)</w:t>
      </w:r>
    </w:p>
    <w:p w14:paraId="630DCD91" w14:textId="77777777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016B3909" w14:textId="72FD3157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/>
          <w:sz w:val="28"/>
          <w:szCs w:val="28"/>
        </w:rPr>
        <w:t>(c) (-1, 1)</w:t>
      </w:r>
    </w:p>
    <w:p w14:paraId="765AD42F" w14:textId="77777777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3FD124CA" w14:textId="7F9085E4" w:rsidR="00134AEE" w:rsidRDefault="00134AEE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  <w:r>
        <w:rPr>
          <w:rFonts w:ascii="Times New Roman" w:eastAsia="標楷體" w:hAnsi="Times New Roman" w:cs="Times New Roman" w:hint="eastAsia"/>
          <w:sz w:val="28"/>
          <w:szCs w:val="28"/>
        </w:rPr>
        <w:t>(</w:t>
      </w:r>
      <w:r>
        <w:rPr>
          <w:rFonts w:ascii="Times New Roman" w:eastAsia="標楷體" w:hAnsi="Times New Roman" w:cs="Times New Roman"/>
          <w:sz w:val="28"/>
          <w:szCs w:val="28"/>
        </w:rPr>
        <w:t>d) (-1, -1)</w:t>
      </w:r>
    </w:p>
    <w:p w14:paraId="666D70A4" w14:textId="2B4D16AC" w:rsidR="00134AEE" w:rsidRDefault="006B0E44" w:rsidP="00640C76">
      <w:pPr>
        <w:tabs>
          <w:tab w:val="left" w:pos="810"/>
        </w:tabs>
        <w:rPr>
          <w:rFonts w:ascii="Times New Roman" w:eastAsia="標楷體" w:hAnsi="Times New Roman" w:cs="Times New Roman" w:hint="eastAsia"/>
          <w:sz w:val="28"/>
          <w:szCs w:val="28"/>
        </w:rPr>
      </w:pPr>
      <w:r>
        <w:object w:dxaOrig="4200" w:dyaOrig="3436" w14:anchorId="1635DC32">
          <v:shape id="_x0000_i1110" type="#_x0000_t75" style="width:210.25pt;height:171.65pt" o:ole="">
            <v:imagedata r:id="rId45" o:title=""/>
          </v:shape>
          <o:OLEObject Type="Embed" ProgID="Visio.Drawing.15" ShapeID="_x0000_i1110" DrawAspect="Content" ObjectID="_1722704494" r:id="rId46"/>
        </w:object>
      </w:r>
    </w:p>
    <w:p w14:paraId="4345415B" w14:textId="5E11446D" w:rsidR="00640C76" w:rsidRDefault="00640C76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p w14:paraId="577AF485" w14:textId="77777777" w:rsidR="00640C76" w:rsidRDefault="00640C76" w:rsidP="00640C76">
      <w:pPr>
        <w:tabs>
          <w:tab w:val="left" w:pos="810"/>
        </w:tabs>
        <w:rPr>
          <w:rFonts w:ascii="Times New Roman" w:eastAsia="標楷體" w:hAnsi="Times New Roman" w:cs="Times New Roman"/>
          <w:sz w:val="28"/>
          <w:szCs w:val="28"/>
        </w:rPr>
      </w:pPr>
    </w:p>
    <w:sectPr w:rsidR="00640C76">
      <w:headerReference w:type="even" r:id="rId47"/>
      <w:headerReference w:type="default" r:id="rId48"/>
      <w:footerReference w:type="even" r:id="rId49"/>
      <w:footerReference w:type="default" r:id="rId50"/>
      <w:headerReference w:type="first" r:id="rId51"/>
      <w:footerReference w:type="first" r:id="rId52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673F41A" w14:textId="77777777" w:rsidR="009A7982" w:rsidRDefault="009A7982" w:rsidP="00C97D5B">
      <w:r>
        <w:separator/>
      </w:r>
    </w:p>
  </w:endnote>
  <w:endnote w:type="continuationSeparator" w:id="0">
    <w:p w14:paraId="417F9E2E" w14:textId="77777777" w:rsidR="009A7982" w:rsidRDefault="009A7982" w:rsidP="00C97D5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86BEED6" w14:textId="77777777" w:rsidR="00126417" w:rsidRDefault="00126417">
    <w:pPr>
      <w:pStyle w:val="a5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009019289"/>
      <w:docPartObj>
        <w:docPartGallery w:val="Page Numbers (Bottom of Page)"/>
        <w:docPartUnique/>
      </w:docPartObj>
    </w:sdtPr>
    <w:sdtContent>
      <w:p w14:paraId="59B847F7" w14:textId="5FEF3711" w:rsidR="00126417" w:rsidRDefault="00126417">
        <w:pPr>
          <w:pStyle w:val="a5"/>
          <w:jc w:val="center"/>
        </w:pPr>
        <w:r>
          <w:rPr>
            <w:rFonts w:hint="eastAsia"/>
          </w:rPr>
          <w:t>22-</w:t>
        </w:r>
        <w:r>
          <w:fldChar w:fldCharType="begin"/>
        </w:r>
        <w:r>
          <w:instrText>PAGE   \* MERGEFORMAT</w:instrText>
        </w:r>
        <w:r>
          <w:fldChar w:fldCharType="separate"/>
        </w:r>
        <w:r w:rsidR="004368E6" w:rsidRPr="004368E6">
          <w:rPr>
            <w:noProof/>
            <w:lang w:val="zh-TW"/>
          </w:rPr>
          <w:t>9</w:t>
        </w:r>
        <w:r>
          <w:fldChar w:fldCharType="end"/>
        </w:r>
      </w:p>
    </w:sdtContent>
  </w:sdt>
  <w:p w14:paraId="64D2AB64" w14:textId="77777777" w:rsidR="00126417" w:rsidRDefault="00126417">
    <w:pPr>
      <w:pStyle w:val="a5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71117A" w14:textId="77777777" w:rsidR="00126417" w:rsidRDefault="00126417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7E61833" w14:textId="77777777" w:rsidR="009A7982" w:rsidRDefault="009A7982" w:rsidP="00C97D5B">
      <w:r>
        <w:separator/>
      </w:r>
    </w:p>
  </w:footnote>
  <w:footnote w:type="continuationSeparator" w:id="0">
    <w:p w14:paraId="2573DEE9" w14:textId="77777777" w:rsidR="009A7982" w:rsidRDefault="009A7982" w:rsidP="00C97D5B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5318BC" w14:textId="77777777" w:rsidR="00126417" w:rsidRDefault="00126417">
    <w:pPr>
      <w:pStyle w:val="a3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81C076" w14:textId="77777777" w:rsidR="00126417" w:rsidRDefault="00126417">
    <w:pPr>
      <w:pStyle w:val="a3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FBD4036" w14:textId="77777777" w:rsidR="00126417" w:rsidRDefault="00126417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bordersDoNotSurroundHeader/>
  <w:bordersDoNotSurroundFooter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12EB"/>
    <w:rsid w:val="000737C4"/>
    <w:rsid w:val="00076781"/>
    <w:rsid w:val="00126417"/>
    <w:rsid w:val="00134AEE"/>
    <w:rsid w:val="0014639C"/>
    <w:rsid w:val="001623AF"/>
    <w:rsid w:val="00174D95"/>
    <w:rsid w:val="001922CE"/>
    <w:rsid w:val="0019277B"/>
    <w:rsid w:val="001A6E07"/>
    <w:rsid w:val="002F5C37"/>
    <w:rsid w:val="0036465C"/>
    <w:rsid w:val="003957D1"/>
    <w:rsid w:val="004316FA"/>
    <w:rsid w:val="004368E6"/>
    <w:rsid w:val="00463293"/>
    <w:rsid w:val="004F44B7"/>
    <w:rsid w:val="00527CCE"/>
    <w:rsid w:val="00552D2A"/>
    <w:rsid w:val="00570982"/>
    <w:rsid w:val="00577E3F"/>
    <w:rsid w:val="00611112"/>
    <w:rsid w:val="00614E8B"/>
    <w:rsid w:val="00640C76"/>
    <w:rsid w:val="0068335E"/>
    <w:rsid w:val="006968F6"/>
    <w:rsid w:val="006B0E44"/>
    <w:rsid w:val="00763E5A"/>
    <w:rsid w:val="007C16D9"/>
    <w:rsid w:val="007D6ED0"/>
    <w:rsid w:val="00850AAF"/>
    <w:rsid w:val="00865B16"/>
    <w:rsid w:val="00872C9F"/>
    <w:rsid w:val="008C7F97"/>
    <w:rsid w:val="00913D92"/>
    <w:rsid w:val="00940DAA"/>
    <w:rsid w:val="009428A2"/>
    <w:rsid w:val="00980427"/>
    <w:rsid w:val="00983571"/>
    <w:rsid w:val="00990444"/>
    <w:rsid w:val="009905E7"/>
    <w:rsid w:val="009A5822"/>
    <w:rsid w:val="009A7982"/>
    <w:rsid w:val="009F396A"/>
    <w:rsid w:val="00A01E98"/>
    <w:rsid w:val="00A41592"/>
    <w:rsid w:val="00A56D40"/>
    <w:rsid w:val="00A70240"/>
    <w:rsid w:val="00A712EB"/>
    <w:rsid w:val="00A7569C"/>
    <w:rsid w:val="00B343A5"/>
    <w:rsid w:val="00B425E1"/>
    <w:rsid w:val="00B568F3"/>
    <w:rsid w:val="00BB618D"/>
    <w:rsid w:val="00BE6883"/>
    <w:rsid w:val="00BE7ACE"/>
    <w:rsid w:val="00C01937"/>
    <w:rsid w:val="00C35789"/>
    <w:rsid w:val="00C97D5B"/>
    <w:rsid w:val="00CA62A3"/>
    <w:rsid w:val="00CD0E42"/>
    <w:rsid w:val="00D71C4C"/>
    <w:rsid w:val="00E043EC"/>
    <w:rsid w:val="00E07C9F"/>
    <w:rsid w:val="00E60B69"/>
    <w:rsid w:val="00E65E05"/>
    <w:rsid w:val="00EA33B3"/>
    <w:rsid w:val="00ED3C11"/>
    <w:rsid w:val="00FD5EB1"/>
    <w:rsid w:val="00FF324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3109363"/>
  <w15:docId w15:val="{53575F30-4D3A-4CF5-856E-DE8343D5891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C97D5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C97D5B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C97D5B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C97D5B"/>
    <w:rPr>
      <w:sz w:val="20"/>
      <w:szCs w:val="20"/>
    </w:rPr>
  </w:style>
  <w:style w:type="paragraph" w:styleId="Web">
    <w:name w:val="Normal (Web)"/>
    <w:basedOn w:val="a"/>
    <w:uiPriority w:val="99"/>
    <w:semiHidden/>
    <w:unhideWhenUsed/>
    <w:rsid w:val="00B568F3"/>
    <w:pPr>
      <w:widowControl/>
      <w:spacing w:before="100" w:beforeAutospacing="1" w:after="100" w:afterAutospacing="1"/>
    </w:pPr>
    <w:rPr>
      <w:rFonts w:ascii="新細明體" w:eastAsia="新細明體" w:hAnsi="新細明體" w:cs="新細明體"/>
      <w:kern w:val="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oleObject" Target="embeddings/oleObject22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4.bin"/><Relationship Id="rId47" Type="http://schemas.openxmlformats.org/officeDocument/2006/relationships/header" Target="header1.xml"/><Relationship Id="rId50" Type="http://schemas.openxmlformats.org/officeDocument/2006/relationships/footer" Target="footer2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image" Target="media/image9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1.wmf"/><Relationship Id="rId40" Type="http://schemas.openxmlformats.org/officeDocument/2006/relationships/image" Target="media/image12.wmf"/><Relationship Id="rId45" Type="http://schemas.openxmlformats.org/officeDocument/2006/relationships/image" Target="media/image14.emf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19" Type="http://schemas.openxmlformats.org/officeDocument/2006/relationships/image" Target="media/image5.wmf"/><Relationship Id="rId31" Type="http://schemas.openxmlformats.org/officeDocument/2006/relationships/image" Target="media/image10.wmf"/><Relationship Id="rId44" Type="http://schemas.openxmlformats.org/officeDocument/2006/relationships/oleObject" Target="embeddings/Microsoft_Visio_2003-2010___.vsd"/><Relationship Id="rId52" Type="http://schemas.openxmlformats.org/officeDocument/2006/relationships/footer" Target="footer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image" Target="media/image13.emf"/><Relationship Id="rId48" Type="http://schemas.openxmlformats.org/officeDocument/2006/relationships/header" Target="header2.xml"/><Relationship Id="rId8" Type="http://schemas.openxmlformats.org/officeDocument/2006/relationships/oleObject" Target="embeddings/oleObject1.bin"/><Relationship Id="rId51" Type="http://schemas.openxmlformats.org/officeDocument/2006/relationships/header" Target="header3.xml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image" Target="media/image7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1.bin"/><Relationship Id="rId46" Type="http://schemas.openxmlformats.org/officeDocument/2006/relationships/package" Target="embeddings/Microsoft_Visio___.vsdx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3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0.bin"/><Relationship Id="rId4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solidFill>
          <a:srgbClr val="FFFFFF"/>
        </a:solidFill>
        <a:ln w="9525">
          <a:solidFill>
            <a:srgbClr val="000000"/>
          </a:solidFill>
          <a:miter lim="800000"/>
          <a:headEnd/>
          <a:tailEnd/>
        </a:ln>
      </a:spPr>
      <a:bodyPr rot="0" vert="horz" wrap="square" lIns="91440" tIns="45720" rIns="91440" bIns="45720" anchor="t" anchorCtr="0">
        <a:noAutofit/>
      </a:bodyPr>
      <a:lstStyle/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83794BB-56F5-4731-BC15-0AD63A3461D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2</TotalTime>
  <Pages>9</Pages>
  <Words>465</Words>
  <Characters>2653</Characters>
  <Application>Microsoft Office Word</Application>
  <DocSecurity>0</DocSecurity>
  <Lines>22</Lines>
  <Paragraphs>6</Paragraphs>
  <ScaleCrop>false</ScaleCrop>
  <Company/>
  <LinksUpToDate>false</LinksUpToDate>
  <CharactersWithSpaces>31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yo</dc:creator>
  <cp:keywords/>
  <dc:description/>
  <cp:lastModifiedBy>Boyo</cp:lastModifiedBy>
  <cp:revision>22</cp:revision>
  <dcterms:created xsi:type="dcterms:W3CDTF">2022-02-22T07:35:00Z</dcterms:created>
  <dcterms:modified xsi:type="dcterms:W3CDTF">2022-08-22T12:13:00Z</dcterms:modified>
</cp:coreProperties>
</file>